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BBF0D6" w14:textId="5B8582B3" w:rsidR="00854CB7" w:rsidRDefault="00854CB7" w:rsidP="00854CB7">
      <w:pPr>
        <w:spacing w:after="0" w:line="276" w:lineRule="auto"/>
        <w:ind w:left="992" w:hanging="992"/>
        <w:contextualSpacing/>
        <w:jc w:val="center"/>
      </w:pPr>
      <w:r>
        <w:rPr>
          <w:rStyle w:val="fontstyle01"/>
        </w:rPr>
        <w:t>KIỂM TRA GIỮA HỌC KÌ II – MÔN TOÁN 11 – KNTT – NĂM HỌC 2023 – 2024</w:t>
      </w:r>
      <w:r>
        <w:rPr>
          <w:b/>
          <w:bCs/>
          <w:color w:val="006600"/>
        </w:rPr>
        <w:br/>
      </w:r>
      <w:r>
        <w:rPr>
          <w:rStyle w:val="fontstyle01"/>
          <w:color w:val="FF0000"/>
        </w:rPr>
        <w:t>ĐỀ SỐ</w:t>
      </w:r>
      <w:r w:rsidR="00EB1DCB">
        <w:rPr>
          <w:rStyle w:val="fontstyle01"/>
          <w:color w:val="FF0000"/>
        </w:rPr>
        <w:t xml:space="preserve"> 12</w:t>
      </w:r>
      <w:r>
        <w:rPr>
          <w:rStyle w:val="fontstyle01"/>
          <w:color w:val="FF0000"/>
        </w:rPr>
        <w:t xml:space="preserve"> – THỜI GIAN LÀM BÀI 90 PHÚT</w:t>
      </w:r>
    </w:p>
    <w:p w14:paraId="723387FD" w14:textId="77777777" w:rsidR="00854CB7" w:rsidRPr="00854CB7" w:rsidRDefault="00854CB7" w:rsidP="00854CB7">
      <w:pPr>
        <w:spacing w:after="0" w:line="276" w:lineRule="auto"/>
        <w:ind w:left="992" w:hanging="992"/>
        <w:contextualSpacing/>
        <w:jc w:val="center"/>
        <w:rPr>
          <w:rFonts w:ascii="Times New Roman" w:hAnsi="Times New Roman" w:cs="Times New Roman"/>
          <w:b/>
          <w:bCs/>
          <w:sz w:val="20"/>
          <w:szCs w:val="24"/>
          <w:lang w:val="en-US"/>
        </w:rPr>
      </w:pPr>
    </w:p>
    <w:p w14:paraId="3BE4E2C3" w14:textId="5BAA34E4" w:rsidR="00854CB7" w:rsidRPr="00854CB7" w:rsidRDefault="00DA4AD3" w:rsidP="00854CB7">
      <w:pPr>
        <w:spacing w:after="0" w:line="276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  <w:t>PHẦN I.</w:t>
      </w:r>
      <w:r w:rsidRPr="00854CB7">
        <w:rPr>
          <w:rFonts w:ascii="Times New Roman" w:hAnsi="Times New Roman" w:cs="Times New Roman"/>
          <w:color w:val="006600"/>
          <w:sz w:val="24"/>
          <w:szCs w:val="24"/>
          <w:lang w:val="en-US"/>
        </w:rPr>
        <w:t xml:space="preserve"> </w:t>
      </w:r>
      <w:r w:rsidRPr="00854CB7"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  <w:t>Câu trắc nghiệm nhiều phương án lựa chọn.</w:t>
      </w:r>
      <w:r w:rsidRPr="00854CB7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>Thí sinh trả lời từ câu 1 đến câu 12.</w:t>
      </w:r>
    </w:p>
    <w:p w14:paraId="2F24280F" w14:textId="76E4A041" w:rsidR="00DA4AD3" w:rsidRPr="00854CB7" w:rsidRDefault="00DA4AD3" w:rsidP="00854CB7">
      <w:pPr>
        <w:spacing w:after="0" w:line="276" w:lineRule="auto"/>
        <w:ind w:left="992" w:hanging="992"/>
        <w:contextualSpacing/>
        <w:jc w:val="both"/>
        <w:rPr>
          <w:rFonts w:ascii="Times New Roman" w:hAnsi="Times New Roman" w:cs="Times New Roman"/>
          <w:iCs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iCs/>
          <w:sz w:val="24"/>
          <w:szCs w:val="24"/>
          <w:lang w:val="en-US"/>
        </w:rPr>
        <w:t>Mỗi câu hỏi thí sinh chỉ chọn một phương án.</w:t>
      </w:r>
    </w:p>
    <w:p w14:paraId="7B21499C" w14:textId="1A424835" w:rsidR="00854CB7" w:rsidRPr="00854CB7" w:rsidRDefault="006A4BAB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Với a là số thực dương tuỳ</w:t>
      </w:r>
      <w:r w:rsidR="007158CB" w:rsidRPr="00854CB7">
        <w:rPr>
          <w:rFonts w:ascii="Times New Roman" w:hAnsi="Times New Roman" w:cs="Times New Roman"/>
          <w:sz w:val="24"/>
          <w:szCs w:val="24"/>
        </w:rPr>
        <w:t xml:space="preserve"> ý. </w:t>
      </w:r>
      <w:r w:rsidR="007158CB" w:rsidRPr="00854CB7">
        <w:rPr>
          <w:rFonts w:ascii="Times New Roman" w:hAnsi="Times New Roman" w:cs="Times New Roman"/>
          <w:sz w:val="24"/>
          <w:szCs w:val="24"/>
          <w:lang w:val="en-US"/>
        </w:rPr>
        <w:t>Chọn khẳng định đúng.</w:t>
      </w:r>
    </w:p>
    <w:p w14:paraId="68A81AF8" w14:textId="5B1B083F" w:rsidR="006A4BAB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7158CB" w:rsidRPr="00854CB7">
        <w:rPr>
          <w:rFonts w:ascii="Times New Roman" w:hAnsi="Times New Roman" w:cs="Times New Roman"/>
          <w:b/>
          <w:position w:val="-8"/>
          <w:sz w:val="24"/>
          <w:szCs w:val="24"/>
        </w:rPr>
        <w:object w:dxaOrig="999" w:dyaOrig="420" w14:anchorId="3ABE39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35pt;height:21.65pt" o:ole="">
            <v:imagedata r:id="rId7" o:title=""/>
          </v:shape>
          <o:OLEObject Type="Embed" ProgID="Equation.DSMT4" ShapeID="_x0000_i1025" DrawAspect="Content" ObjectID="_1791403863" r:id="rId8"/>
        </w:object>
      </w:r>
      <w:r w:rsidR="006A4BAB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7158CB" w:rsidRPr="00854CB7">
        <w:rPr>
          <w:rFonts w:ascii="Times New Roman" w:hAnsi="Times New Roman" w:cs="Times New Roman"/>
          <w:position w:val="-8"/>
          <w:sz w:val="24"/>
          <w:szCs w:val="24"/>
        </w:rPr>
        <w:object w:dxaOrig="1020" w:dyaOrig="540" w14:anchorId="57112815">
          <v:shape id="_x0000_i1026" type="#_x0000_t75" style="width:50.35pt;height:27.05pt" o:ole="">
            <v:imagedata r:id="rId9" o:title=""/>
          </v:shape>
          <o:OLEObject Type="Embed" ProgID="Equation.DSMT4" ShapeID="_x0000_i1026" DrawAspect="Content" ObjectID="_1791403864" r:id="rId10"/>
        </w:object>
      </w:r>
      <w:r w:rsidR="006A4BAB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7158CB" w:rsidRPr="00854CB7">
        <w:rPr>
          <w:rFonts w:ascii="Times New Roman" w:hAnsi="Times New Roman" w:cs="Times New Roman"/>
          <w:b/>
          <w:position w:val="-8"/>
          <w:sz w:val="24"/>
          <w:szCs w:val="24"/>
        </w:rPr>
        <w:object w:dxaOrig="1020" w:dyaOrig="540" w14:anchorId="1E14798E">
          <v:shape id="_x0000_i1027" type="#_x0000_t75" style="width:49.55pt;height:27.9pt" o:ole="">
            <v:imagedata r:id="rId11" o:title=""/>
          </v:shape>
          <o:OLEObject Type="Embed" ProgID="Equation.DSMT4" ShapeID="_x0000_i1027" DrawAspect="Content" ObjectID="_1791403865" r:id="rId12"/>
        </w:object>
      </w:r>
      <w:r w:rsidR="006A4BAB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7158CB" w:rsidRPr="00854CB7">
        <w:rPr>
          <w:rFonts w:ascii="Times New Roman" w:hAnsi="Times New Roman" w:cs="Times New Roman"/>
          <w:b/>
          <w:position w:val="-8"/>
          <w:sz w:val="24"/>
          <w:szCs w:val="24"/>
        </w:rPr>
        <w:object w:dxaOrig="1020" w:dyaOrig="540" w14:anchorId="1288039F">
          <v:shape id="_x0000_i1028" type="#_x0000_t75" style="width:49.55pt;height:27.9pt" o:ole="">
            <v:imagedata r:id="rId13" o:title=""/>
          </v:shape>
          <o:OLEObject Type="Embed" ProgID="Equation.DSMT4" ShapeID="_x0000_i1028" DrawAspect="Content" ObjectID="_1791403866" r:id="rId14"/>
        </w:object>
      </w:r>
      <w:r w:rsidR="006A4BAB" w:rsidRPr="00854CB7">
        <w:rPr>
          <w:rFonts w:ascii="Times New Roman" w:hAnsi="Times New Roman" w:cs="Times New Roman"/>
          <w:sz w:val="24"/>
          <w:szCs w:val="24"/>
        </w:rPr>
        <w:t>.</w:t>
      </w:r>
    </w:p>
    <w:p w14:paraId="48A84219" w14:textId="6795EE2A" w:rsidR="006A4BAB" w:rsidRPr="00854CB7" w:rsidRDefault="006A4BAB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Times New Roman" w:hAnsi="Times New Roman" w:cs="Times New Roman"/>
          <w:position w:val="-6"/>
          <w:sz w:val="24"/>
          <w:szCs w:val="24"/>
        </w:rPr>
      </w:pP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Cho hai hàm số </w:t>
      </w:r>
      <w:r w:rsidRPr="00854CB7">
        <w:rPr>
          <w:position w:val="-10"/>
        </w:rPr>
        <w:object w:dxaOrig="1460" w:dyaOrig="380" w14:anchorId="1885CEE7">
          <v:shape id="_x0000_i1029" type="#_x0000_t75" style="width:72.85pt;height:18.75pt" o:ole="">
            <v:imagedata r:id="rId15" o:title=""/>
          </v:shape>
          <o:OLEObject Type="Embed" ProgID="Equation.DSMT4" ShapeID="_x0000_i1029" DrawAspect="Content" ObjectID="_1791403867" r:id="rId16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Pr="00854CB7">
        <w:rPr>
          <w:position w:val="-10"/>
        </w:rPr>
        <w:object w:dxaOrig="420" w:dyaOrig="340" w14:anchorId="605F30D5">
          <v:shape id="_x0000_i1030" type="#_x0000_t75" style="width:20.8pt;height:17.05pt" o:ole="">
            <v:imagedata r:id="rId17" o:title=""/>
          </v:shape>
          <o:OLEObject Type="Embed" ProgID="Equation.DSMT4" ShapeID="_x0000_i1030" DrawAspect="Content" ObjectID="_1791403868" r:id="rId18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 là hai số thực dương khác 1, lần lượt có đồ thị là </w:t>
      </w:r>
      <w:r w:rsidRPr="00854CB7">
        <w:rPr>
          <w:position w:val="-14"/>
        </w:rPr>
        <w:object w:dxaOrig="520" w:dyaOrig="400" w14:anchorId="3EE14F12">
          <v:shape id="_x0000_i1031" type="#_x0000_t75" style="width:26.2pt;height:20.4pt" o:ole="">
            <v:imagedata r:id="rId19" o:title=""/>
          </v:shape>
          <o:OLEObject Type="Embed" ProgID="Equation.DSMT4" ShapeID="_x0000_i1031" DrawAspect="Content" ObjectID="_1791403869" r:id="rId20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854CB7">
        <w:rPr>
          <w:position w:val="-14"/>
        </w:rPr>
        <w:object w:dxaOrig="540" w:dyaOrig="400" w14:anchorId="64A32A65">
          <v:shape id="_x0000_i1032" type="#_x0000_t75" style="width:27.05pt;height:20.4pt" o:ole="">
            <v:imagedata r:id="rId21" o:title=""/>
          </v:shape>
          <o:OLEObject Type="Embed" ProgID="Equation.DSMT4" ShapeID="_x0000_i1032" DrawAspect="Content" ObjectID="_1791403870" r:id="rId22"/>
        </w:object>
      </w:r>
      <w:r w:rsidRPr="00854CB7">
        <w:rPr>
          <w:rFonts w:ascii="Times New Roman" w:eastAsia="Times New Roman" w:hAnsi="Times New Roman" w:cs="Times New Roman"/>
          <w:position w:val="-12"/>
          <w:sz w:val="24"/>
          <w:szCs w:val="24"/>
        </w:rPr>
        <w:t xml:space="preserve"> </w: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như hình </w:t>
      </w:r>
      <w:r w:rsidR="008C367B" w:rsidRPr="00854CB7">
        <w:rPr>
          <w:rFonts w:ascii="Times New Roman" w:eastAsia="Times New Roman" w:hAnsi="Times New Roman" w:cs="Times New Roman"/>
          <w:sz w:val="24"/>
          <w:szCs w:val="24"/>
          <w:lang w:val="en-US"/>
        </w:rPr>
        <w:t>sau</w: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>. Mệnh đề nào dưới đây đúng</w:t>
      </w:r>
      <w:r w:rsidRPr="00854CB7">
        <w:rPr>
          <w:position w:val="-6"/>
        </w:rPr>
        <w:object w:dxaOrig="195" w:dyaOrig="285" w14:anchorId="629E621F">
          <v:shape id="_x0000_i1033" type="#_x0000_t75" style="width:9.55pt;height:14.15pt" o:ole="">
            <v:imagedata r:id="rId23" o:title=""/>
          </v:shape>
          <o:OLEObject Type="Embed" ProgID="Equation.DSMT4" ShapeID="_x0000_i1033" DrawAspect="Content" ObjectID="_1791403871" r:id="rId24"/>
        </w:object>
      </w:r>
    </w:p>
    <w:p w14:paraId="16925E32" w14:textId="77777777" w:rsidR="00854CB7" w:rsidRPr="00854CB7" w:rsidRDefault="00000000" w:rsidP="00854CB7">
      <w:pPr>
        <w:pStyle w:val="ListParagraph"/>
        <w:spacing w:after="0"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440" w:dyaOrig="1440" w14:anchorId="735131ED">
          <v:group id="_x0000_s1213" style="position:absolute;margin-left:165pt;margin-top:3pt;width:135pt;height:130.5pt;z-index:251661312;mso-position-horizontal-relative:char;mso-position-vertical-relative:line" coordorigin="7305,4380" coordsize="2700,2610">
            <v:shape id="Picture 1" o:spid="_x0000_s1214" type="#_x0000_t75" style="position:absolute;left:7305;top:4380;width:2700;height:2610;visibility:visible">
              <v:imagedata r:id="rId25" o:title=""/>
            </v:shape>
            <v:shape id="_x0000_s1215" type="#_x0000_t75" style="position:absolute;left:8132;top:6467;width:240;height:285">
              <v:imagedata r:id="rId26" o:title=""/>
            </v:shape>
            <v:shape id="_x0000_s1216" type="#_x0000_t75" style="position:absolute;left:8912;top:4380;width:480;height:409">
              <v:imagedata r:id="rId27" o:title=""/>
            </v:shape>
            <v:shape id="_x0000_s1217" type="#_x0000_t75" style="position:absolute;left:7470;top:4380;width:499;height:409">
              <v:imagedata r:id="rId28" o:title=""/>
            </v:shape>
          </v:group>
          <o:OLEObject Type="Embed" ProgID="Equation.DSMT4" ShapeID="_x0000_s1215" DrawAspect="Content" ObjectID="_1791404235" r:id="rId29"/>
          <o:OLEObject Type="Embed" ProgID="Equation.DSMT4" ShapeID="_x0000_s1216" DrawAspect="Content" ObjectID="_1791404236" r:id="rId30"/>
          <o:OLEObject Type="Embed" ProgID="Equation.DSMT4" ShapeID="_x0000_s1217" DrawAspect="Content" ObjectID="_1791404237" r:id="rId31"/>
        </w:object>
      </w:r>
      <w:r w:rsidR="00854CB7" w:rsidRPr="00854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6A4BAB" w:rsidRPr="00854CB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inline distT="0" distB="0" distL="0" distR="0" wp14:anchorId="71DF7358" wp14:editId="2458ECC2">
                <wp:extent cx="1714500" cy="1657350"/>
                <wp:effectExtent l="0" t="0" r="0" b="0"/>
                <wp:docPr id="1" name="Rectangl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14500" cy="165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2979ADC" id="Rectangle 1" o:spid="_x0000_s1026" style="width:135pt;height:1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</w:p>
    <w:p w14:paraId="4A818B80" w14:textId="345857F2" w:rsidR="006A4BAB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6A4BAB"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00" w14:anchorId="71271BA5">
          <v:shape id="_x0000_i1037" type="#_x0000_t75" style="width:66.15pt;height:15pt" o:ole="">
            <v:imagedata r:id="rId32" o:title=""/>
          </v:shape>
          <o:OLEObject Type="Embed" ProgID="Equation.DSMT4" ShapeID="_x0000_i1037" DrawAspect="Content" ObjectID="_1791403872" r:id="rId33"/>
        </w:object>
      </w:r>
      <w:r w:rsidR="006A4BAB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6A4BAB"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00" w14:anchorId="045C87B9">
          <v:shape id="_x0000_i1038" type="#_x0000_t75" style="width:66.15pt;height:15pt" o:ole="">
            <v:imagedata r:id="rId34" o:title=""/>
          </v:shape>
          <o:OLEObject Type="Embed" ProgID="Equation.DSMT4" ShapeID="_x0000_i1038" DrawAspect="Content" ObjectID="_1791403873" r:id="rId35"/>
        </w:object>
      </w:r>
      <w:r w:rsidR="006A4BAB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6A4BAB"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00" w14:anchorId="6CCF8491">
          <v:shape id="_x0000_i1039" type="#_x0000_t75" style="width:66.15pt;height:15pt" o:ole="">
            <v:imagedata r:id="rId36" o:title=""/>
          </v:shape>
          <o:OLEObject Type="Embed" ProgID="Equation.DSMT4" ShapeID="_x0000_i1039" DrawAspect="Content" ObjectID="_1791403874" r:id="rId37"/>
        </w:object>
      </w:r>
      <w:r w:rsidR="006A4BAB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A4BAB"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00" w14:anchorId="701DB000">
          <v:shape id="_x0000_i1040" type="#_x0000_t75" style="width:66.15pt;height:15pt" o:ole="">
            <v:imagedata r:id="rId38" o:title=""/>
          </v:shape>
          <o:OLEObject Type="Embed" ProgID="Equation.DSMT4" ShapeID="_x0000_i1040" DrawAspect="Content" ObjectID="_1791403875" r:id="rId39"/>
        </w:object>
      </w:r>
      <w:r w:rsidR="006A4BAB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5A1EAB3E" w14:textId="49A65190" w:rsidR="00854CB7" w:rsidRPr="00854CB7" w:rsidRDefault="006A4BAB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854CB7">
        <w:rPr>
          <w:position w:val="-4"/>
        </w:rPr>
        <w:object w:dxaOrig="1020" w:dyaOrig="320" w14:anchorId="315C6B97">
          <v:shape id="_x0000_i1041" type="#_x0000_t75" style="width:51.2pt;height:15.8pt" o:ole="">
            <v:imagedata r:id="rId40" o:title=""/>
          </v:shape>
          <o:OLEObject Type="Embed" ProgID="Equation.DSMT4" ShapeID="_x0000_i1041" DrawAspect="Content" ObjectID="_1791403876" r:id="rId41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F95E679" w14:textId="7C244FB8" w:rsidR="006A4BAB" w:rsidRPr="00854CB7" w:rsidRDefault="00854CB7" w:rsidP="00854CB7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A. </w:t>
      </w:r>
      <w:r w:rsidR="006A4BAB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 w14:anchorId="419843D1">
          <v:shape id="_x0000_i1042" type="#_x0000_t75" style="width:29.95pt;height:14.15pt" o:ole="">
            <v:imagedata r:id="rId42" o:title=""/>
          </v:shape>
          <o:OLEObject Type="Embed" ProgID="Equation.DSMT4" ShapeID="_x0000_i1042" DrawAspect="Content" ObjectID="_1791403877" r:id="rId43"/>
        </w:object>
      </w:r>
      <w:r w:rsidR="006A4BAB" w:rsidRPr="00854CB7">
        <w:rPr>
          <w:rFonts w:ascii="Times New Roman" w:eastAsia="Arial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B. </w:t>
      </w:r>
      <w:r w:rsidR="006A4BAB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60" w:dyaOrig="279" w14:anchorId="096E791A">
          <v:shape id="_x0000_i1043" type="#_x0000_t75" style="width:27.9pt;height:14.15pt" o:ole="">
            <v:imagedata r:id="rId44" o:title=""/>
          </v:shape>
          <o:OLEObject Type="Embed" ProgID="Equation.DSMT4" ShapeID="_x0000_i1043" DrawAspect="Content" ObjectID="_1791403878" r:id="rId45"/>
        </w:object>
      </w:r>
      <w:r w:rsidR="006A4BAB" w:rsidRPr="00854CB7">
        <w:rPr>
          <w:rFonts w:ascii="Times New Roman" w:eastAsia="Arial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. </w:t>
      </w:r>
      <w:r w:rsidR="006A4BAB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79" w14:anchorId="6E289B8E">
          <v:shape id="_x0000_i1044" type="#_x0000_t75" style="width:36.2pt;height:14.15pt" o:ole="">
            <v:imagedata r:id="rId46" o:title=""/>
          </v:shape>
          <o:OLEObject Type="Embed" ProgID="Equation.DSMT4" ShapeID="_x0000_i1044" DrawAspect="Content" ObjectID="_1791403879" r:id="rId47"/>
        </w:object>
      </w:r>
      <w:r w:rsidR="006A4BAB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D. </w:t>
      </w:r>
      <w:r w:rsidR="006A4BAB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279" w14:anchorId="26E490DF">
          <v:shape id="_x0000_i1045" type="#_x0000_t75" style="width:36.6pt;height:14.15pt" o:ole="">
            <v:imagedata r:id="rId48" o:title=""/>
          </v:shape>
          <o:OLEObject Type="Embed" ProgID="Equation.DSMT4" ShapeID="_x0000_i1045" DrawAspect="Content" ObjectID="_1791403880" r:id="rId49"/>
        </w:object>
      </w:r>
      <w:r w:rsidR="006A4BAB" w:rsidRPr="00854CB7">
        <w:rPr>
          <w:rFonts w:ascii="Times New Roman" w:eastAsia="Arial" w:hAnsi="Times New Roman" w:cs="Times New Roman"/>
          <w:sz w:val="24"/>
          <w:szCs w:val="24"/>
        </w:rPr>
        <w:t>.</w:t>
      </w:r>
    </w:p>
    <w:p w14:paraId="37807092" w14:textId="39E5BC63" w:rsidR="00854CB7" w:rsidRPr="00854CB7" w:rsidRDefault="006A4BAB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4CB7">
        <w:rPr>
          <w:rFonts w:ascii="Times New Roman" w:eastAsia="Calibri" w:hAnsi="Times New Roman" w:cs="Times New Roman"/>
          <w:sz w:val="24"/>
          <w:szCs w:val="24"/>
        </w:rPr>
        <w:t xml:space="preserve">Với </w:t>
      </w:r>
      <w:r w:rsidRPr="00854CB7">
        <w:rPr>
          <w:position w:val="-10"/>
        </w:rPr>
        <w:object w:dxaOrig="400" w:dyaOrig="340" w14:anchorId="29967F46">
          <v:shape id="_x0000_i1046" type="#_x0000_t75" style="width:20.4pt;height:17.05pt" o:ole="">
            <v:imagedata r:id="rId50" o:title=""/>
          </v:shape>
          <o:OLEObject Type="Embed" ProgID="Equation.DSMT4" ShapeID="_x0000_i1046" DrawAspect="Content" ObjectID="_1791403881" r:id="rId51"/>
        </w:object>
      </w:r>
      <w:r w:rsidRPr="00854CB7">
        <w:rPr>
          <w:rFonts w:ascii="Times New Roman" w:eastAsia="Calibri" w:hAnsi="Times New Roman" w:cs="Times New Roman"/>
          <w:sz w:val="24"/>
          <w:szCs w:val="24"/>
        </w:rPr>
        <w:t xml:space="preserve"> là hai số thực dương tùy ý thỏa mãn </w:t>
      </w:r>
      <w:r w:rsidRPr="00854CB7">
        <w:rPr>
          <w:position w:val="-12"/>
        </w:rPr>
        <w:object w:dxaOrig="1500" w:dyaOrig="360" w14:anchorId="0D9D661E">
          <v:shape id="_x0000_i1047" type="#_x0000_t75" style="width:74.9pt;height:17.9pt" o:ole="">
            <v:imagedata r:id="rId52" o:title=""/>
          </v:shape>
          <o:OLEObject Type="Embed" ProgID="Equation.DSMT4" ShapeID="_x0000_i1047" DrawAspect="Content" ObjectID="_1791403882" r:id="rId53"/>
        </w:object>
      </w:r>
      <w:r w:rsidRPr="00854CB7">
        <w:rPr>
          <w:rFonts w:ascii="Times New Roman" w:eastAsia="Calibri" w:hAnsi="Times New Roman" w:cs="Times New Roman"/>
          <w:sz w:val="24"/>
          <w:szCs w:val="24"/>
        </w:rPr>
        <w:t>, khẳng định nào dưới đây là đúng?</w:t>
      </w:r>
    </w:p>
    <w:p w14:paraId="3F2FC2C8" w14:textId="0DD96779" w:rsidR="006A4BAB" w:rsidRPr="00854CB7" w:rsidRDefault="00854CB7" w:rsidP="00854CB7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A. </w:t>
      </w:r>
      <w:r w:rsidR="006A4BAB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300" w14:anchorId="6A633D86">
          <v:shape id="_x0000_i1048" type="#_x0000_t75" style="width:29.15pt;height:15pt" o:ole="">
            <v:imagedata r:id="rId54" o:title=""/>
          </v:shape>
          <o:OLEObject Type="Embed" ProgID="Equation.DSMT4" ShapeID="_x0000_i1048" DrawAspect="Content" ObjectID="_1791403883" r:id="rId55"/>
        </w:object>
      </w:r>
      <w:r w:rsidR="006A4BAB" w:rsidRPr="00854CB7">
        <w:rPr>
          <w:rFonts w:ascii="Times New Roman" w:eastAsia="Arial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B. </w:t>
      </w:r>
      <w:r w:rsidR="006A4BAB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300" w14:anchorId="7C3C3975">
          <v:shape id="_x0000_i1049" type="#_x0000_t75" style="width:29.15pt;height:15pt" o:ole="">
            <v:imagedata r:id="rId56" o:title=""/>
          </v:shape>
          <o:OLEObject Type="Embed" ProgID="Equation.DSMT4" ShapeID="_x0000_i1049" DrawAspect="Content" ObjectID="_1791403884" r:id="rId57"/>
        </w:object>
      </w:r>
      <w:r w:rsidR="006A4BAB" w:rsidRPr="00854CB7">
        <w:rPr>
          <w:rFonts w:ascii="Times New Roman" w:eastAsia="Arial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. </w:t>
      </w:r>
      <w:r w:rsidR="006A4BAB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300" w14:anchorId="2D754068">
          <v:shape id="_x0000_i1050" type="#_x0000_t75" style="width:29.15pt;height:15pt" o:ole="">
            <v:imagedata r:id="rId58" o:title=""/>
          </v:shape>
          <o:OLEObject Type="Embed" ProgID="Equation.DSMT4" ShapeID="_x0000_i1050" DrawAspect="Content" ObjectID="_1791403885" r:id="rId59"/>
        </w:object>
      </w:r>
      <w:r w:rsidR="006A4BAB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D. </w:t>
      </w:r>
      <w:r w:rsidR="006A4BAB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300" w14:anchorId="063495D9">
          <v:shape id="_x0000_i1051" type="#_x0000_t75" style="width:29.15pt;height:15pt" o:ole="">
            <v:imagedata r:id="rId60" o:title=""/>
          </v:shape>
          <o:OLEObject Type="Embed" ProgID="Equation.DSMT4" ShapeID="_x0000_i1051" DrawAspect="Content" ObjectID="_1791403886" r:id="rId61"/>
        </w:object>
      </w:r>
      <w:r w:rsidR="006A4BAB" w:rsidRPr="00854CB7">
        <w:rPr>
          <w:rFonts w:ascii="Times New Roman" w:eastAsia="Arial" w:hAnsi="Times New Roman" w:cs="Times New Roman"/>
          <w:sz w:val="24"/>
          <w:szCs w:val="24"/>
        </w:rPr>
        <w:t>.</w:t>
      </w:r>
    </w:p>
    <w:p w14:paraId="11B150CA" w14:textId="46683ECC" w:rsidR="00854CB7" w:rsidRPr="00854CB7" w:rsidRDefault="00680FAC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854CB7">
        <w:rPr>
          <w:position w:val="-6"/>
        </w:rPr>
        <w:object w:dxaOrig="1660" w:dyaOrig="279" w14:anchorId="71936652">
          <v:shape id="_x0000_i1052" type="#_x0000_t75" style="width:83.25pt;height:14.15pt" o:ole="">
            <v:imagedata r:id="rId62" o:title=""/>
          </v:shape>
          <o:OLEObject Type="Embed" ProgID="Equation.DSMT4" ShapeID="_x0000_i1052" DrawAspect="Content" ObjectID="_1791403887" r:id="rId63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Góc giữa hai đường thẳng </w:t>
      </w:r>
      <w:r w:rsidRPr="00854CB7">
        <w:rPr>
          <w:position w:val="-4"/>
        </w:rPr>
        <w:object w:dxaOrig="420" w:dyaOrig="260" w14:anchorId="3EC9567E">
          <v:shape id="_x0000_i1053" type="#_x0000_t75" style="width:20.8pt;height:12.9pt" o:ole="">
            <v:imagedata r:id="rId64" o:title=""/>
          </v:shape>
          <o:OLEObject Type="Embed" ProgID="Equation.DSMT4" ShapeID="_x0000_i1053" DrawAspect="Content" ObjectID="_1791403888" r:id="rId65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và </w:t>
      </w:r>
      <w:r w:rsidRPr="00854CB7">
        <w:rPr>
          <w:position w:val="-4"/>
        </w:rPr>
        <w:object w:dxaOrig="400" w:dyaOrig="260" w14:anchorId="4D07FF9B">
          <v:shape id="_x0000_i1054" type="#_x0000_t75" style="width:20.4pt;height:12.9pt" o:ole="">
            <v:imagedata r:id="rId66" o:title=""/>
          </v:shape>
          <o:OLEObject Type="Embed" ProgID="Equation.DSMT4" ShapeID="_x0000_i1054" DrawAspect="Content" ObjectID="_1791403889" r:id="rId67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BDD85F8" w14:textId="7BDFD822" w:rsidR="00680FAC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6E5C35C">
          <v:shape id="_x0000_i1055" type="#_x0000_t75" style="width:20.4pt;height:14.15pt" o:ole="">
            <v:imagedata r:id="rId68" o:title=""/>
          </v:shape>
          <o:OLEObject Type="Embed" ProgID="Equation.DSMT4" ShapeID="_x0000_i1055" DrawAspect="Content" ObjectID="_1791403890" r:id="rId69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7848965">
          <v:shape id="_x0000_i1056" type="#_x0000_t75" style="width:20.4pt;height:14.15pt" o:ole="">
            <v:imagedata r:id="rId70" o:title=""/>
          </v:shape>
          <o:OLEObject Type="Embed" ProgID="Equation.DSMT4" ShapeID="_x0000_i1056" DrawAspect="Content" ObjectID="_1791403891" r:id="rId71"/>
        </w:object>
      </w:r>
      <w:r w:rsidR="00680FAC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297D3E4">
          <v:shape id="_x0000_i1057" type="#_x0000_t75" style="width:20.4pt;height:14.15pt" o:ole="">
            <v:imagedata r:id="rId72" o:title=""/>
          </v:shape>
          <o:OLEObject Type="Embed" ProgID="Equation.DSMT4" ShapeID="_x0000_i1057" DrawAspect="Content" ObjectID="_1791403892" r:id="rId73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5A89066">
          <v:shape id="_x0000_i1058" type="#_x0000_t75" style="width:20.4pt;height:14.15pt" o:ole="">
            <v:imagedata r:id="rId74" o:title=""/>
          </v:shape>
          <o:OLEObject Type="Embed" ProgID="Equation.DSMT4" ShapeID="_x0000_i1058" DrawAspect="Content" ObjectID="_1791403893" r:id="rId75"/>
        </w:object>
      </w:r>
      <w:r w:rsidR="00680FAC" w:rsidRPr="00854CB7">
        <w:rPr>
          <w:rFonts w:ascii="Times New Roman" w:hAnsi="Times New Roman" w:cs="Times New Roman"/>
          <w:sz w:val="24"/>
          <w:szCs w:val="24"/>
        </w:rPr>
        <w:t>.</w:t>
      </w:r>
    </w:p>
    <w:p w14:paraId="57128F65" w14:textId="010565D8" w:rsidR="00854CB7" w:rsidRPr="00854CB7" w:rsidRDefault="00680FAC" w:rsidP="00854CB7">
      <w:pPr>
        <w:pStyle w:val="Normal0"/>
        <w:numPr>
          <w:ilvl w:val="0"/>
          <w:numId w:val="17"/>
        </w:numPr>
        <w:tabs>
          <w:tab w:val="left" w:pos="992"/>
        </w:tabs>
        <w:spacing w:before="120" w:line="276" w:lineRule="auto"/>
        <w:contextualSpacing/>
        <w:jc w:val="both"/>
        <w:rPr>
          <w:bCs/>
          <w:sz w:val="24"/>
          <w:szCs w:val="24"/>
        </w:rPr>
      </w:pPr>
      <w:r w:rsidRPr="00854CB7">
        <w:rPr>
          <w:bCs/>
          <w:sz w:val="24"/>
          <w:szCs w:val="24"/>
        </w:rPr>
        <w:t xml:space="preserve">Cho hình chóp </w:t>
      </w:r>
      <w:r w:rsidRPr="00854CB7">
        <w:rPr>
          <w:position w:val="-6"/>
          <w:sz w:val="24"/>
          <w:szCs w:val="24"/>
        </w:rPr>
        <w:object w:dxaOrig="740" w:dyaOrig="279" w14:anchorId="2EB83FDE">
          <v:shape id="_x0000_i1059" type="#_x0000_t75" style="width:36.6pt;height:14.15pt" o:ole="">
            <v:imagedata r:id="rId76" o:title=""/>
          </v:shape>
          <o:OLEObject Type="Embed" ProgID="Equation.DSMT4" ShapeID="_x0000_i1059" DrawAspect="Content" ObjectID="_1791403894" r:id="rId77"/>
        </w:object>
      </w:r>
      <w:r w:rsidRPr="00854CB7">
        <w:rPr>
          <w:sz w:val="24"/>
          <w:szCs w:val="24"/>
        </w:rPr>
        <w:t xml:space="preserve">có cạnh </w:t>
      </w:r>
      <w:r w:rsidRPr="00854CB7">
        <w:rPr>
          <w:position w:val="-6"/>
          <w:sz w:val="24"/>
          <w:szCs w:val="24"/>
        </w:rPr>
        <w:object w:dxaOrig="340" w:dyaOrig="279" w14:anchorId="6D7704EF">
          <v:shape id="_x0000_i1060" type="#_x0000_t75" style="width:17.05pt;height:14.15pt" o:ole="">
            <v:imagedata r:id="rId78" o:title=""/>
          </v:shape>
          <o:OLEObject Type="Embed" ProgID="Equation.DSMT4" ShapeID="_x0000_i1060" DrawAspect="Content" ObjectID="_1791403895" r:id="rId79"/>
        </w:object>
      </w:r>
      <w:r w:rsidRPr="00854CB7">
        <w:rPr>
          <w:sz w:val="24"/>
          <w:szCs w:val="24"/>
        </w:rPr>
        <w:t xml:space="preserve"> vuông góc với mặt phẳng đáy. Góc giữa đường thẳng </w:t>
      </w:r>
      <w:r w:rsidRPr="00854CB7">
        <w:rPr>
          <w:position w:val="-6"/>
          <w:sz w:val="24"/>
          <w:szCs w:val="24"/>
        </w:rPr>
        <w:object w:dxaOrig="360" w:dyaOrig="279" w14:anchorId="0A052423">
          <v:shape id="_x0000_i1061" type="#_x0000_t75" style="width:17.9pt;height:14.15pt" o:ole="">
            <v:imagedata r:id="rId80" o:title=""/>
          </v:shape>
          <o:OLEObject Type="Embed" ProgID="Equation.DSMT4" ShapeID="_x0000_i1061" DrawAspect="Content" ObjectID="_1791403896" r:id="rId81"/>
        </w:object>
      </w:r>
      <w:r w:rsidRPr="00854CB7">
        <w:rPr>
          <w:sz w:val="24"/>
          <w:szCs w:val="24"/>
        </w:rPr>
        <w:t>và mặt phẳng đáy bằng với góc giữa hai đường thẳng nào sau đây?</w:t>
      </w:r>
    </w:p>
    <w:p w14:paraId="61D28E4A" w14:textId="549DECE5" w:rsidR="00680FAC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24807FE">
          <v:shape id="_x0000_i1062" type="#_x0000_t75" style="width:17.9pt;height:14.15pt" o:ole="">
            <v:imagedata r:id="rId82" o:title=""/>
          </v:shape>
          <o:OLEObject Type="Embed" ProgID="Equation.DSMT4" ShapeID="_x0000_i1062" DrawAspect="Content" ObjectID="_1791403897" r:id="rId83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680FAC" w:rsidRPr="00854CB7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2067545F">
          <v:shape id="_x0000_i1063" type="#_x0000_t75" style="width:22.45pt;height:15.8pt" o:ole="">
            <v:imagedata r:id="rId84" o:title=""/>
          </v:shape>
          <o:OLEObject Type="Embed" ProgID="Equation.DSMT4" ShapeID="_x0000_i1063" DrawAspect="Content" ObjectID="_1791403898" r:id="rId85"/>
        </w:object>
      </w:r>
      <w:r w:rsidR="00680FAC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71C83BA">
          <v:shape id="_x0000_i1064" type="#_x0000_t75" style="width:17.9pt;height:14.15pt" o:ole="">
            <v:imagedata r:id="rId86" o:title=""/>
          </v:shape>
          <o:OLEObject Type="Embed" ProgID="Equation.DSMT4" ShapeID="_x0000_i1064" DrawAspect="Content" ObjectID="_1791403899" r:id="rId87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80FAC" w:rsidRPr="00854CB7">
        <w:rPr>
          <w:rFonts w:ascii="Times New Roman" w:hAnsi="Times New Roman" w:cs="Times New Roman"/>
          <w:sz w:val="24"/>
          <w:szCs w:val="24"/>
        </w:rPr>
        <w:t xml:space="preserve">và </w:t>
      </w:r>
      <w:r w:rsidR="00680FAC" w:rsidRPr="00854CB7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5BF63E6D">
          <v:shape id="_x0000_i1065" type="#_x0000_t75" style="width:22.45pt;height:15.8pt" o:ole="">
            <v:imagedata r:id="rId88" o:title=""/>
          </v:shape>
          <o:OLEObject Type="Embed" ProgID="Equation.DSMT4" ShapeID="_x0000_i1065" DrawAspect="Content" ObjectID="_1791403900" r:id="rId89"/>
        </w:objec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0C5BCDC">
          <v:shape id="_x0000_i1066" type="#_x0000_t75" style="width:17.9pt;height:14.15pt" o:ole="">
            <v:imagedata r:id="rId90" o:title=""/>
          </v:shape>
          <o:OLEObject Type="Embed" ProgID="Equation.DSMT4" ShapeID="_x0000_i1066" DrawAspect="Content" ObjectID="_1791403901" r:id="rId91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CEAEE8F">
          <v:shape id="_x0000_i1067" type="#_x0000_t75" style="width:19.55pt;height:14.15pt" o:ole="">
            <v:imagedata r:id="rId92" o:title=""/>
          </v:shape>
          <o:OLEObject Type="Embed" ProgID="Equation.DSMT4" ShapeID="_x0000_i1067" DrawAspect="Content" ObjectID="_1791403902" r:id="rId93"/>
        </w:object>
      </w:r>
      <w:r w:rsidRPr="00854CB7">
        <w:rPr>
          <w:rFonts w:ascii="Times New Roman" w:hAnsi="Times New Roman" w:cs="Times New Roman"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BCEA4FD">
          <v:shape id="_x0000_i1068" type="#_x0000_t75" style="width:17.9pt;height:14.15pt" o:ole="">
            <v:imagedata r:id="rId94" o:title=""/>
          </v:shape>
          <o:OLEObject Type="Embed" ProgID="Equation.DSMT4" ShapeID="_x0000_i1068" DrawAspect="Content" ObjectID="_1791403903" r:id="rId95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680FAC" w:rsidRPr="00854CB7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319C4ADD">
          <v:shape id="_x0000_i1069" type="#_x0000_t75" style="width:22.45pt;height:15.8pt" o:ole="">
            <v:imagedata r:id="rId96" o:title=""/>
          </v:shape>
          <o:OLEObject Type="Embed" ProgID="Equation.DSMT4" ShapeID="_x0000_i1069" DrawAspect="Content" ObjectID="_1791403904" r:id="rId97"/>
        </w:object>
      </w:r>
    </w:p>
    <w:p w14:paraId="5EC79B58" w14:textId="29205868" w:rsidR="00854CB7" w:rsidRPr="00854CB7" w:rsidRDefault="00680FAC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en-US"/>
        </w:rPr>
        <w:t>Mệnh đề nào sau đây đúng?</w:t>
      </w:r>
    </w:p>
    <w:p w14:paraId="3E350DBA" w14:textId="16F24DE6" w:rsidR="00854CB7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A. </w:t>
      </w:r>
      <w:r w:rsidR="00680FAC" w:rsidRPr="00854CB7">
        <w:rPr>
          <w:rFonts w:ascii="Times New Roman" w:hAnsi="Times New Roman" w:cs="Times New Roman"/>
          <w:sz w:val="24"/>
          <w:szCs w:val="24"/>
        </w:rPr>
        <w:t xml:space="preserve">Hình </w:t>
      </w:r>
      <w:r w:rsidR="00680FAC" w:rsidRPr="00854CB7">
        <w:rPr>
          <w:rFonts w:ascii="Times New Roman" w:hAnsi="Times New Roman" w:cs="Times New Roman"/>
          <w:sz w:val="24"/>
          <w:szCs w:val="24"/>
          <w:lang w:val="en-US"/>
        </w:rPr>
        <w:t>lập phương</w:t>
      </w:r>
      <w:r w:rsidR="00680FAC" w:rsidRPr="00854CB7">
        <w:rPr>
          <w:rFonts w:ascii="Times New Roman" w:hAnsi="Times New Roman" w:cs="Times New Roman"/>
          <w:sz w:val="24"/>
          <w:szCs w:val="24"/>
        </w:rPr>
        <w:t xml:space="preserve"> là hình lăng trụ đều</w:t>
      </w:r>
      <w:r w:rsidR="00680FAC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6E7EA90" w14:textId="59111164" w:rsidR="00854CB7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B. </w:t>
      </w:r>
      <w:r w:rsidR="00680FAC" w:rsidRPr="00854CB7">
        <w:rPr>
          <w:rFonts w:ascii="Times New Roman" w:hAnsi="Times New Roman" w:cs="Times New Roman"/>
          <w:sz w:val="24"/>
          <w:szCs w:val="24"/>
        </w:rPr>
        <w:t>Hình lăng trụ đứng là hình lăng trụ đều</w:t>
      </w:r>
      <w:r w:rsidR="00680FAC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C287882" w14:textId="4F6E1D32" w:rsidR="00854CB7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. </w:t>
      </w:r>
      <w:r w:rsidR="00680FAC" w:rsidRPr="00854CB7">
        <w:rPr>
          <w:rFonts w:ascii="Times New Roman" w:hAnsi="Times New Roman" w:cs="Times New Roman"/>
          <w:sz w:val="24"/>
          <w:szCs w:val="24"/>
        </w:rPr>
        <w:t>Hình lăng trụ có đáy là một đa giác đều là hình lăng trụ đều.</w:t>
      </w:r>
    </w:p>
    <w:p w14:paraId="1837064B" w14:textId="415640EF" w:rsidR="00680FAC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D. </w:t>
      </w:r>
      <w:r w:rsidR="00680FAC" w:rsidRPr="00854CB7">
        <w:rPr>
          <w:rFonts w:ascii="Times New Roman" w:hAnsi="Times New Roman" w:cs="Times New Roman"/>
          <w:sz w:val="24"/>
          <w:szCs w:val="24"/>
        </w:rPr>
        <w:t>Hình lăng trụ tứ giác đều là hình lập phương.</w:t>
      </w:r>
    </w:p>
    <w:p w14:paraId="3E8C09F5" w14:textId="6D9DAB2C" w:rsidR="00854CB7" w:rsidRPr="00854CB7" w:rsidRDefault="00680FAC" w:rsidP="00854CB7">
      <w:pPr>
        <w:pStyle w:val="Normal0"/>
        <w:numPr>
          <w:ilvl w:val="0"/>
          <w:numId w:val="17"/>
        </w:numPr>
        <w:tabs>
          <w:tab w:val="left" w:pos="992"/>
        </w:tabs>
        <w:spacing w:before="120" w:line="276" w:lineRule="auto"/>
        <w:contextualSpacing/>
        <w:jc w:val="both"/>
        <w:rPr>
          <w:bCs/>
          <w:sz w:val="24"/>
          <w:szCs w:val="24"/>
        </w:rPr>
      </w:pPr>
      <w:r w:rsidRPr="00854CB7">
        <w:rPr>
          <w:sz w:val="24"/>
          <w:szCs w:val="24"/>
          <w:lang w:val="pt-BR"/>
        </w:rPr>
        <w:t>Công thức tính thể tích khối lăng trụ có diện tích đáy B và chiều cao h là</w:t>
      </w:r>
    </w:p>
    <w:p w14:paraId="457B1C83" w14:textId="726D25CB" w:rsidR="00680FAC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680FAC" w:rsidRPr="00854CB7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70327F94">
          <v:shape id="_x0000_i1070" type="#_x0000_t75" style="width:52.45pt;height:33.7pt" o:ole="">
            <v:imagedata r:id="rId98" o:title=""/>
          </v:shape>
          <o:OLEObject Type="Embed" ProgID="Equation.DSMT4" ShapeID="_x0000_i1070" DrawAspect="Content" ObjectID="_1791403905" r:id="rId99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680FAC" w:rsidRPr="00854CB7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5C55311F">
          <v:shape id="_x0000_i1071" type="#_x0000_t75" style="width:42.85pt;height:15pt" o:ole="">
            <v:imagedata r:id="rId100" o:title=""/>
          </v:shape>
          <o:OLEObject Type="Embed" ProgID="Equation.DSMT4" ShapeID="_x0000_i1071" DrawAspect="Content" ObjectID="_1791403906" r:id="rId101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680FAC" w:rsidRPr="00854CB7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4B4A62E1">
          <v:shape id="_x0000_i1072" type="#_x0000_t75" style="width:52.45pt;height:33.7pt" o:ole="">
            <v:imagedata r:id="rId102" o:title=""/>
          </v:shape>
          <o:OLEObject Type="Embed" ProgID="Equation.DSMT4" ShapeID="_x0000_i1072" DrawAspect="Content" ObjectID="_1791403907" r:id="rId103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80FAC" w:rsidRPr="00854CB7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7FC02BCC">
          <v:shape id="_x0000_i1073" type="#_x0000_t75" style="width:52.45pt;height:33.7pt" o:ole="">
            <v:imagedata r:id="rId104" o:title=""/>
          </v:shape>
          <o:OLEObject Type="Embed" ProgID="Equation.DSMT4" ShapeID="_x0000_i1073" DrawAspect="Content" ObjectID="_1791403908" r:id="rId105"/>
        </w:object>
      </w:r>
      <w:r w:rsidR="00680FAC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C9C975A" w14:textId="50A9F6C9" w:rsidR="00854CB7" w:rsidRPr="00854CB7" w:rsidRDefault="006372E8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Phương trình </w:t>
      </w:r>
      <w:r w:rsidRPr="00854CB7">
        <w:rPr>
          <w:position w:val="-6"/>
        </w:rPr>
        <w:object w:dxaOrig="1579" w:dyaOrig="320" w14:anchorId="4ED97E3B">
          <v:shape id="_x0000_i1074" type="#_x0000_t75" style="width:78.65pt;height:15.8pt" o:ole="">
            <v:imagedata r:id="rId106" o:title=""/>
          </v:shape>
          <o:OLEObject Type="Embed" ProgID="Equation.DSMT4" ShapeID="_x0000_i1074" DrawAspect="Content" ObjectID="_1791403909" r:id="rId107"/>
        </w:objec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có hai nghiệm </w:t>
      </w:r>
      <w:r w:rsidRPr="00854CB7">
        <w:object w:dxaOrig="240" w:dyaOrig="360" w14:anchorId="08CC6A8A">
          <v:shape id="_x0000_i1075" type="#_x0000_t75" style="width:12.05pt;height:17.9pt" o:ole="">
            <v:imagedata r:id="rId108" o:title=""/>
          </v:shape>
          <o:OLEObject Type="Embed" ProgID="Equation.DSMT4" ShapeID="_x0000_i1075" DrawAspect="Content" ObjectID="_1791403910" r:id="rId109"/>
        </w:objec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; </w:t>
      </w:r>
      <w:r w:rsidRPr="00854CB7">
        <w:object w:dxaOrig="260" w:dyaOrig="360" w14:anchorId="251FE017">
          <v:shape id="_x0000_i1076" type="#_x0000_t75" style="width:12.9pt;height:17.9pt" o:ole="">
            <v:imagedata r:id="rId110" o:title=""/>
          </v:shape>
          <o:OLEObject Type="Embed" ProgID="Equation.DSMT4" ShapeID="_x0000_i1076" DrawAspect="Content" ObjectID="_1791403911" r:id="rId111"/>
        </w:objec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với </w:t>
      </w:r>
      <w:r w:rsidRPr="00854CB7">
        <w:object w:dxaOrig="680" w:dyaOrig="360" w14:anchorId="52E48F6C">
          <v:shape id="_x0000_i1077" type="#_x0000_t75" style="width:33.7pt;height:17.9pt" o:ole="">
            <v:imagedata r:id="rId112" o:title=""/>
          </v:shape>
          <o:OLEObject Type="Embed" ProgID="Equation.DSMT4" ShapeID="_x0000_i1077" DrawAspect="Content" ObjectID="_1791403912" r:id="rId113"/>
        </w:objec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. Giá trị của </w:t>
      </w:r>
      <w:r w:rsidRPr="00854CB7">
        <w:object w:dxaOrig="900" w:dyaOrig="360" w14:anchorId="255EFD80">
          <v:shape id="_x0000_i1078" type="#_x0000_t75" style="width:44.95pt;height:17.9pt" o:ole="">
            <v:imagedata r:id="rId114" o:title=""/>
          </v:shape>
          <o:OLEObject Type="Embed" ProgID="Equation.DSMT4" ShapeID="_x0000_i1078" DrawAspect="Content" ObjectID="_1791403913" r:id="rId115"/>
        </w:objec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14:paraId="6D3BE63B" w14:textId="320CE019" w:rsidR="006372E8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6372E8" w:rsidRPr="00854CB7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482FD41E">
          <v:shape id="_x0000_i1079" type="#_x0000_t75" style="width:39.1pt;height:17.9pt" o:ole="">
            <v:imagedata r:id="rId116" o:title=""/>
          </v:shape>
          <o:OLEObject Type="Embed" ProgID="Equation.DSMT4" ShapeID="_x0000_i1079" DrawAspect="Content" ObjectID="_1791403914" r:id="rId117"/>
        </w:object>
      </w:r>
      <w:r w:rsidR="006372E8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6372E8" w:rsidRPr="00854CB7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DE95AB6">
          <v:shape id="_x0000_i1080" type="#_x0000_t75" style="width:6.65pt;height:12.9pt" o:ole="">
            <v:imagedata r:id="rId118" o:title=""/>
          </v:shape>
          <o:OLEObject Type="Embed" ProgID="Equation.DSMT4" ShapeID="_x0000_i1080" DrawAspect="Content" ObjectID="_1791403915" r:id="rId119"/>
        </w:object>
      </w:r>
      <w:r w:rsidR="006372E8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6372E8" w:rsidRPr="00854CB7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2C49F3D3">
          <v:shape id="_x0000_i1081" type="#_x0000_t75" style="width:38.3pt;height:17.9pt" o:ole="">
            <v:imagedata r:id="rId120" o:title=""/>
          </v:shape>
          <o:OLEObject Type="Embed" ProgID="Equation.DSMT4" ShapeID="_x0000_i1081" DrawAspect="Content" ObjectID="_1791403916" r:id="rId121"/>
        </w:object>
      </w:r>
      <w:r w:rsidR="006372E8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6372E8" w:rsidRPr="00854CB7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2C1BBB4C">
          <v:shape id="_x0000_i1082" type="#_x0000_t75" style="width:38.3pt;height:17.9pt" o:ole="">
            <v:imagedata r:id="rId122" o:title=""/>
          </v:shape>
          <o:OLEObject Type="Embed" ProgID="Equation.DSMT4" ShapeID="_x0000_i1082" DrawAspect="Content" ObjectID="_1791403917" r:id="rId123"/>
        </w:object>
      </w:r>
      <w:r w:rsidR="006372E8" w:rsidRPr="00854CB7">
        <w:rPr>
          <w:rFonts w:ascii="Times New Roman" w:hAnsi="Times New Roman" w:cs="Times New Roman"/>
          <w:sz w:val="24"/>
          <w:szCs w:val="24"/>
        </w:rPr>
        <w:t>.</w:t>
      </w:r>
    </w:p>
    <w:p w14:paraId="02F91F17" w14:textId="557AC629" w:rsidR="00854CB7" w:rsidRPr="00854CB7" w:rsidRDefault="006372E8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Số 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>nghiệm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của phương trình </w:t>
      </w:r>
      <w:bookmarkStart w:id="0" w:name="MTBlankEqn"/>
      <w:r w:rsidRPr="00854CB7">
        <w:rPr>
          <w:position w:val="-30"/>
        </w:rPr>
        <w:object w:dxaOrig="3140" w:dyaOrig="580" w14:anchorId="29488E78">
          <v:shape id="_x0000_i1083" type="#_x0000_t75" style="width:156.5pt;height:29.15pt" o:ole="">
            <v:imagedata r:id="rId124" o:title=""/>
          </v:shape>
          <o:OLEObject Type="Embed" ProgID="Equation.DSMT4" ShapeID="_x0000_i1083" DrawAspect="Content" ObjectID="_1791403918" r:id="rId125"/>
        </w:object>
      </w:r>
      <w:bookmarkEnd w:id="0"/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03742AD3" w14:textId="1BB88A93" w:rsidR="006372E8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6372E8" w:rsidRPr="00854CB7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F8E6284">
          <v:shape id="_x0000_i1084" type="#_x0000_t75" style="width:6.65pt;height:12.9pt" o:ole="">
            <v:imagedata r:id="rId126" o:title=""/>
          </v:shape>
          <o:OLEObject Type="Embed" ProgID="Equation.DSMT4" ShapeID="_x0000_i1084" DrawAspect="Content" ObjectID="_1791403919" r:id="rId127"/>
        </w:object>
      </w:r>
      <w:r w:rsidR="006372E8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6372E8" w:rsidRPr="00854CB7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4664262">
          <v:shape id="_x0000_i1085" type="#_x0000_t75" style="width:9.15pt;height:14.15pt" o:ole="">
            <v:imagedata r:id="rId128" o:title=""/>
          </v:shape>
          <o:OLEObject Type="Embed" ProgID="Equation.DSMT4" ShapeID="_x0000_i1085" DrawAspect="Content" ObjectID="_1791403920" r:id="rId129"/>
        </w:object>
      </w:r>
      <w:r w:rsidR="006372E8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6372E8" w:rsidRPr="00854CB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20DA10A">
          <v:shape id="_x0000_i1086" type="#_x0000_t75" style="width:9.55pt;height:12.9pt" o:ole="">
            <v:imagedata r:id="rId130" o:title=""/>
          </v:shape>
          <o:OLEObject Type="Embed" ProgID="Equation.DSMT4" ShapeID="_x0000_i1086" DrawAspect="Content" ObjectID="_1791403921" r:id="rId131"/>
        </w:object>
      </w:r>
      <w:r w:rsidR="006372E8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6372E8" w:rsidRPr="00854CB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FE7C4CA">
          <v:shape id="_x0000_i1087" type="#_x0000_t75" style="width:9.55pt;height:14.15pt" o:ole="">
            <v:imagedata r:id="rId132" o:title=""/>
          </v:shape>
          <o:OLEObject Type="Embed" ProgID="Equation.DSMT4" ShapeID="_x0000_i1087" DrawAspect="Content" ObjectID="_1791403922" r:id="rId133"/>
        </w:object>
      </w:r>
      <w:r w:rsidR="006372E8" w:rsidRPr="00854CB7">
        <w:rPr>
          <w:rFonts w:ascii="Times New Roman" w:hAnsi="Times New Roman" w:cs="Times New Roman"/>
          <w:sz w:val="24"/>
          <w:szCs w:val="24"/>
        </w:rPr>
        <w:t>.</w:t>
      </w:r>
    </w:p>
    <w:p w14:paraId="383E0278" w14:textId="0D25A4A5" w:rsidR="00854CB7" w:rsidRPr="00854CB7" w:rsidRDefault="00CD30E9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Cho hình chóp </w:t>
      </w:r>
      <w:r w:rsidRPr="00854CB7">
        <w:rPr>
          <w:position w:val="-6"/>
        </w:rPr>
        <w:object w:dxaOrig="914" w:dyaOrig="263" w14:anchorId="568D4E42">
          <v:shape id="_x0000_i1088" type="#_x0000_t75" style="width:45.8pt;height:13.3pt" o:ole="">
            <v:imagedata r:id="rId134" o:title=""/>
          </v:shape>
          <o:OLEObject Type="Embed" ProgID="Equation.DSMT4" ShapeID="_x0000_i1088" DrawAspect="Content" ObjectID="_1791403923" r:id="rId135"/>
        </w:object>
      </w: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tất cả các cạnh bên và cạnh đáy đều bằng nhau và </w:t>
      </w:r>
      <w:r w:rsidRPr="00854CB7">
        <w:rPr>
          <w:position w:val="-6"/>
        </w:rPr>
        <w:object w:dxaOrig="726" w:dyaOrig="263" w14:anchorId="06001518">
          <v:shape id="_x0000_i1089" type="#_x0000_t75" style="width:36.2pt;height:13.3pt" o:ole="">
            <v:imagedata r:id="rId136" o:title=""/>
          </v:shape>
          <o:OLEObject Type="Embed" ProgID="Equation.DSMT4" ShapeID="_x0000_i1089" DrawAspect="Content" ObjectID="_1791403924" r:id="rId137"/>
        </w:object>
      </w: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t xml:space="preserve"> là hình vuông tâm </w:t>
      </w:r>
      <w:r w:rsidRPr="00854CB7">
        <w:rPr>
          <w:position w:val="-6"/>
        </w:rPr>
        <w:object w:dxaOrig="238" w:dyaOrig="263" w14:anchorId="4C35E866">
          <v:shape id="_x0000_i1090" type="#_x0000_t75" style="width:12.05pt;height:13.3pt" o:ole="">
            <v:imagedata r:id="rId138" o:title=""/>
          </v:shape>
          <o:OLEObject Type="Embed" ProgID="Equation.DSMT4" ShapeID="_x0000_i1090" DrawAspect="Content" ObjectID="_1791403925" r:id="rId139"/>
        </w:object>
      </w: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t xml:space="preserve">. Khẳng định nào sau đây </w:t>
      </w:r>
      <w:r w:rsidRPr="00854CB7">
        <w:rPr>
          <w:rFonts w:ascii="Times New Roman" w:eastAsia="Times New Roman" w:hAnsi="Times New Roman" w:cs="Times New Roman"/>
          <w:b/>
          <w:sz w:val="24"/>
          <w:szCs w:val="24"/>
        </w:rPr>
        <w:t>đúng</w:t>
      </w: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t>?</w:t>
      </w:r>
    </w:p>
    <w:p w14:paraId="64274E01" w14:textId="350C56F6" w:rsidR="00CD30E9" w:rsidRPr="00854CB7" w:rsidRDefault="00854CB7" w:rsidP="00854CB7">
      <w:pPr>
        <w:widowControl w:val="0"/>
        <w:pBdr>
          <w:between w:val="nil"/>
        </w:pBd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r w:rsidRPr="00854CB7">
        <w:rPr>
          <w:rFonts w:ascii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A. </w:t>
      </w:r>
      <w:r w:rsidR="00CD30E9" w:rsidRPr="00854CB7">
        <w:rPr>
          <w:rFonts w:ascii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1290" w:dyaOrig="313" w14:anchorId="4B21711D">
          <v:shape id="_x0000_i1091" type="#_x0000_t75" style="width:64.5pt;height:15.8pt" o:ole="">
            <v:imagedata r:id="rId140" o:title=""/>
          </v:shape>
          <o:OLEObject Type="Embed" ProgID="Equation.DSMT4" ShapeID="_x0000_i1091" DrawAspect="Content" ObjectID="_1791403926" r:id="rId141"/>
        </w:object>
      </w:r>
      <w:r w:rsidR="00CD30E9" w:rsidRPr="00854CB7">
        <w:rPr>
          <w:rFonts w:ascii="Times New Roman" w:hAnsi="Times New Roman" w:cs="Times New Roman"/>
          <w:kern w:val="0"/>
          <w:sz w:val="24"/>
          <w:szCs w:val="24"/>
          <w14:ligatures w14:val="none"/>
        </w:rPr>
        <w:t>.</w:t>
      </w:r>
      <w:r w:rsidRPr="00854CB7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ab/>
      </w:r>
      <w:r w:rsidRPr="00854CB7">
        <w:rPr>
          <w:rFonts w:ascii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B. </w:t>
      </w:r>
      <w:r w:rsidR="00CD30E9" w:rsidRPr="00854CB7">
        <w:rPr>
          <w:rFonts w:ascii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1315" w:dyaOrig="313" w14:anchorId="5CFD3A21">
          <v:shape id="_x0000_i1092" type="#_x0000_t75" style="width:66.15pt;height:15.8pt" o:ole="">
            <v:imagedata r:id="rId142" o:title=""/>
          </v:shape>
          <o:OLEObject Type="Embed" ProgID="Equation.DSMT4" ShapeID="_x0000_i1092" DrawAspect="Content" ObjectID="_1791403927" r:id="rId143"/>
        </w:object>
      </w:r>
      <w:r w:rsidR="00CD30E9" w:rsidRPr="00854CB7">
        <w:rPr>
          <w:rFonts w:ascii="Times New Roman" w:hAnsi="Times New Roman" w:cs="Times New Roman"/>
          <w:kern w:val="0"/>
          <w:sz w:val="24"/>
          <w:szCs w:val="24"/>
          <w14:ligatures w14:val="none"/>
        </w:rPr>
        <w:t>.</w:t>
      </w:r>
      <w:r w:rsidRPr="00854CB7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ab/>
      </w:r>
      <w:r w:rsidRPr="00854CB7">
        <w:rPr>
          <w:rFonts w:ascii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. </w:t>
      </w:r>
      <w:r w:rsidR="00CD30E9" w:rsidRPr="00854CB7">
        <w:rPr>
          <w:rFonts w:ascii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1415" w:dyaOrig="313" w14:anchorId="79ABE099">
          <v:shape id="_x0000_i1093" type="#_x0000_t75" style="width:70.35pt;height:15.8pt" o:ole="">
            <v:imagedata r:id="rId144" o:title=""/>
          </v:shape>
          <o:OLEObject Type="Embed" ProgID="Equation.DSMT4" ShapeID="_x0000_i1093" DrawAspect="Content" ObjectID="_1791403928" r:id="rId145"/>
        </w:object>
      </w:r>
      <w:r w:rsidR="00CD30E9" w:rsidRPr="00854CB7">
        <w:rPr>
          <w:rFonts w:ascii="Times New Roman" w:hAnsi="Times New Roman" w:cs="Times New Roman"/>
          <w:kern w:val="0"/>
          <w:sz w:val="24"/>
          <w:szCs w:val="24"/>
          <w14:ligatures w14:val="none"/>
        </w:rPr>
        <w:t>.</w:t>
      </w:r>
      <w:r w:rsidRPr="00854CB7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ab/>
      </w:r>
      <w:r w:rsidRPr="00854CB7">
        <w:rPr>
          <w:rFonts w:ascii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D. </w:t>
      </w:r>
      <w:r w:rsidR="00CD30E9" w:rsidRPr="00854CB7">
        <w:rPr>
          <w:rFonts w:ascii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1465" w:dyaOrig="313" w14:anchorId="51D43AE7">
          <v:shape id="_x0000_i1094" type="#_x0000_t75" style="width:73.65pt;height:15.8pt" o:ole="">
            <v:imagedata r:id="rId146" o:title=""/>
          </v:shape>
          <o:OLEObject Type="Embed" ProgID="Equation.DSMT4" ShapeID="_x0000_i1094" DrawAspect="Content" ObjectID="_1791403929" r:id="rId147"/>
        </w:object>
      </w:r>
      <w:r w:rsidR="00CD30E9" w:rsidRPr="00854CB7">
        <w:rPr>
          <w:rFonts w:ascii="Times New Roman" w:hAnsi="Times New Roman" w:cs="Times New Roman"/>
          <w:kern w:val="0"/>
          <w:sz w:val="24"/>
          <w:szCs w:val="24"/>
          <w14:ligatures w14:val="none"/>
        </w:rPr>
        <w:t>.</w:t>
      </w:r>
    </w:p>
    <w:p w14:paraId="76B17A10" w14:textId="12510CB0" w:rsidR="00CD30E9" w:rsidRPr="00854CB7" w:rsidRDefault="00CD30E9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54CB7">
        <w:rPr>
          <w:position w:val="-6"/>
        </w:rPr>
        <w:object w:dxaOrig="919" w:dyaOrig="280" w14:anchorId="71AFDDC9">
          <v:shape id="_x0000_i1095" type="#_x0000_t75" style="width:45.8pt;height:14.15pt" o:ole="">
            <v:imagedata r:id="rId148" o:title=""/>
          </v:shape>
          <o:OLEObject Type="Embed" ProgID="Equation.DSMT4" ShapeID="_x0000_i1095" DrawAspect="Content" ObjectID="_1791403930" r:id="rId149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có đáy </w:t>
      </w:r>
      <w:r w:rsidRPr="00854CB7">
        <w:rPr>
          <w:position w:val="-6"/>
        </w:rPr>
        <w:object w:dxaOrig="720" w:dyaOrig="280" w14:anchorId="02DC5438">
          <v:shape id="_x0000_i1096" type="#_x0000_t75" style="width:36.6pt;height:14.15pt" o:ole="">
            <v:imagedata r:id="rId150" o:title=""/>
          </v:shape>
          <o:OLEObject Type="Embed" ProgID="Equation.DSMT4" ShapeID="_x0000_i1096" DrawAspect="Content" ObjectID="_1791403931" r:id="rId151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là hình vuông tâm </w:t>
      </w:r>
      <w:r w:rsidRPr="00854CB7">
        <w:rPr>
          <w:position w:val="-6"/>
        </w:rPr>
        <w:object w:dxaOrig="240" w:dyaOrig="280" w14:anchorId="5997A6E8">
          <v:shape id="_x0000_i1097" type="#_x0000_t75" style="width:12.05pt;height:14.15pt" o:ole="">
            <v:imagedata r:id="rId152" o:title=""/>
          </v:shape>
          <o:OLEObject Type="Embed" ProgID="Equation.DSMT4" ShapeID="_x0000_i1097" DrawAspect="Content" ObjectID="_1791403932" r:id="rId153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; </w:t>
      </w:r>
      <w:r w:rsidRPr="00854CB7">
        <w:rPr>
          <w:position w:val="-6"/>
        </w:rPr>
        <w:object w:dxaOrig="380" w:dyaOrig="280" w14:anchorId="29EB05D3">
          <v:shape id="_x0000_i1098" type="#_x0000_t75" style="width:17.9pt;height:14.15pt" o:ole="">
            <v:imagedata r:id="rId154" o:title=""/>
          </v:shape>
          <o:OLEObject Type="Embed" ProgID="Equation.DSMT4" ShapeID="_x0000_i1098" DrawAspect="Content" ObjectID="_1791403933" r:id="rId155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vuông góc với mặt phẳng </w:t>
      </w:r>
      <w:r w:rsidRPr="00854CB7">
        <w:rPr>
          <w:position w:val="-14"/>
        </w:rPr>
        <w:object w:dxaOrig="920" w:dyaOrig="400" w14:anchorId="384B3D94">
          <v:shape id="_x0000_i1099" type="#_x0000_t75" style="width:45.8pt;height:20.4pt" o:ole="">
            <v:imagedata r:id="rId156" o:title=""/>
          </v:shape>
          <o:OLEObject Type="Embed" ProgID="Equation.DSMT4" ShapeID="_x0000_i1099" DrawAspect="Content" ObjectID="_1791403934" r:id="rId157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. Khẳng định nào sau đây là </w:t>
      </w:r>
      <w:r w:rsidR="007A6828" w:rsidRPr="00854CB7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Pr="00854CB7">
        <w:rPr>
          <w:rFonts w:ascii="Times New Roman" w:hAnsi="Times New Roman" w:cs="Times New Roman"/>
          <w:b/>
          <w:sz w:val="24"/>
          <w:szCs w:val="24"/>
        </w:rPr>
        <w:t>ai</w:t>
      </w:r>
      <w:r w:rsidRPr="00854CB7">
        <w:rPr>
          <w:rFonts w:ascii="Times New Roman" w:hAnsi="Times New Roman" w:cs="Times New Roman"/>
          <w:sz w:val="24"/>
          <w:szCs w:val="24"/>
        </w:rPr>
        <w:t>?</w:t>
      </w:r>
    </w:p>
    <w:p w14:paraId="11A4AA75" w14:textId="77777777" w:rsidR="00CD30E9" w:rsidRPr="00854CB7" w:rsidRDefault="00CD30E9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AFAF0DD" wp14:editId="27F711CC">
            <wp:extent cx="1993900" cy="1943100"/>
            <wp:effectExtent l="0" t="0" r="6350" b="0"/>
            <wp:docPr id="9609183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206"/>
      </w:tblGrid>
      <w:tr w:rsidR="0067610D" w:rsidRPr="00854CB7" w14:paraId="333CDD8C" w14:textId="77777777" w:rsidTr="006A4BAB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2BFAAE" w14:textId="0079E910" w:rsidR="00CD30E9" w:rsidRPr="00854CB7" w:rsidRDefault="00854CB7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 Hai mặt phẳng </w:t>
            </w:r>
            <w:r w:rsidR="00CD30E9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 w14:anchorId="39862D02">
                <v:shape id="_x0000_i1100" type="#_x0000_t75" style="width:33.7pt;height:20.4pt" o:ole="">
                  <v:imagedata r:id="rId159" o:title=""/>
                </v:shape>
                <o:OLEObject Type="Embed" ProgID="Equation.DSMT4" ShapeID="_x0000_i1100" DrawAspect="Content" ObjectID="_1791403935" r:id="rId160"/>
              </w:objec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="00CD30E9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 w14:anchorId="6B798230">
                <v:shape id="_x0000_i1101" type="#_x0000_t75" style="width:45.8pt;height:20.4pt" o:ole="">
                  <v:imagedata r:id="rId161" o:title=""/>
                </v:shape>
                <o:OLEObject Type="Embed" ProgID="Equation.DSMT4" ShapeID="_x0000_i1101" DrawAspect="Content" ObjectID="_1791403936" r:id="rId162"/>
              </w:objec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>vuông góc.</w:t>
            </w:r>
          </w:p>
        </w:tc>
      </w:tr>
      <w:tr w:rsidR="0067610D" w:rsidRPr="00854CB7" w14:paraId="073E4053" w14:textId="77777777" w:rsidTr="006A4BAB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0C12E9" w14:textId="190807FB" w:rsidR="00CD30E9" w:rsidRPr="00854CB7" w:rsidRDefault="00854CB7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 Hai mặt phẳng </w:t>
            </w:r>
            <w:r w:rsidR="00CD30E9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99" w:dyaOrig="400" w14:anchorId="2F844AD3">
                <v:shape id="_x0000_i1102" type="#_x0000_t75" style="width:35.4pt;height:20.4pt" o:ole="">
                  <v:imagedata r:id="rId163" o:title=""/>
                </v:shape>
                <o:OLEObject Type="Embed" ProgID="Equation.DSMT4" ShapeID="_x0000_i1102" DrawAspect="Content" ObjectID="_1791403937" r:id="rId164"/>
              </w:objec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="00CD30E9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 w14:anchorId="01373CF9">
                <v:shape id="_x0000_i1103" type="#_x0000_t75" style="width:45.8pt;height:20.4pt" o:ole="">
                  <v:imagedata r:id="rId165" o:title=""/>
                </v:shape>
                <o:OLEObject Type="Embed" ProgID="Equation.DSMT4" ShapeID="_x0000_i1103" DrawAspect="Content" ObjectID="_1791403938" r:id="rId166"/>
              </w:objec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>vuông góc.</w:t>
            </w:r>
          </w:p>
        </w:tc>
      </w:tr>
      <w:tr w:rsidR="0067610D" w:rsidRPr="00854CB7" w14:paraId="16398AE7" w14:textId="77777777" w:rsidTr="006A4BAB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367528" w14:textId="44FEA7DB" w:rsidR="00CD30E9" w:rsidRPr="00854CB7" w:rsidRDefault="00854CB7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 Hai mặt phẳng </w:t>
            </w:r>
            <w:r w:rsidR="00CD30E9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99" w:dyaOrig="400" w14:anchorId="3F2AD866">
                <v:shape id="_x0000_i1104" type="#_x0000_t75" style="width:35.4pt;height:20.4pt" o:ole="">
                  <v:imagedata r:id="rId167" o:title=""/>
                </v:shape>
                <o:OLEObject Type="Embed" ProgID="Equation.DSMT4" ShapeID="_x0000_i1104" DrawAspect="Content" ObjectID="_1791403939" r:id="rId168"/>
              </w:objec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="00CD30E9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 w14:anchorId="69BCA6E2">
                <v:shape id="_x0000_i1105" type="#_x0000_t75" style="width:45.8pt;height:20.4pt" o:ole="">
                  <v:imagedata r:id="rId169" o:title=""/>
                </v:shape>
                <o:OLEObject Type="Embed" ProgID="Equation.DSMT4" ShapeID="_x0000_i1105" DrawAspect="Content" ObjectID="_1791403940" r:id="rId170"/>
              </w:objec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>vuông góc.</w:t>
            </w:r>
          </w:p>
        </w:tc>
      </w:tr>
      <w:tr w:rsidR="0067610D" w:rsidRPr="00854CB7" w14:paraId="5EF9189E" w14:textId="77777777" w:rsidTr="006A4BAB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926DB3" w14:textId="7C458F2A" w:rsidR="00CD30E9" w:rsidRPr="00854CB7" w:rsidRDefault="00854CB7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 Hai mặt phẳng </w:t>
            </w:r>
            <w:r w:rsidR="00CD30E9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99" w:dyaOrig="400" w14:anchorId="055B0BA4">
                <v:shape id="_x0000_i1106" type="#_x0000_t75" style="width:35.4pt;height:20.4pt" o:ole="">
                  <v:imagedata r:id="rId171" o:title=""/>
                </v:shape>
                <o:OLEObject Type="Embed" ProgID="Equation.DSMT4" ShapeID="_x0000_i1106" DrawAspect="Content" ObjectID="_1791403941" r:id="rId172"/>
              </w:objec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="00CD30E9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99" w:dyaOrig="400" w14:anchorId="10DA3666">
                <v:shape id="_x0000_i1107" type="#_x0000_t75" style="width:35.4pt;height:20.4pt" o:ole="">
                  <v:imagedata r:id="rId173" o:title=""/>
                </v:shape>
                <o:OLEObject Type="Embed" ProgID="Equation.DSMT4" ShapeID="_x0000_i1107" DrawAspect="Content" ObjectID="_1791403942" r:id="rId174"/>
              </w:object>
            </w:r>
            <w:r w:rsidR="00CD30E9" w:rsidRPr="00854CB7">
              <w:rPr>
                <w:rFonts w:ascii="Times New Roman" w:hAnsi="Times New Roman" w:cs="Times New Roman"/>
                <w:sz w:val="24"/>
                <w:szCs w:val="24"/>
              </w:rPr>
              <w:t>vuông góc.</w:t>
            </w:r>
          </w:p>
          <w:p w14:paraId="5BB2371C" w14:textId="4F012268" w:rsidR="00CD30E9" w:rsidRPr="00854CB7" w:rsidRDefault="00CD30E9" w:rsidP="00854CB7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10"/>
                <w:szCs w:val="24"/>
                <w:lang w:val="pl-PL"/>
              </w:rPr>
            </w:pPr>
          </w:p>
        </w:tc>
      </w:tr>
    </w:tbl>
    <w:p w14:paraId="2BC5FAF0" w14:textId="05A5B4E0" w:rsidR="00DA4AD3" w:rsidRPr="00854CB7" w:rsidRDefault="00DA4AD3" w:rsidP="00854CB7">
      <w:p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  <w:lang w:val="en-US" w:eastAsia="vi-VN"/>
        </w:rPr>
      </w:pPr>
      <w:r w:rsidRPr="00854CB7">
        <w:rPr>
          <w:rFonts w:ascii="Times New Roman" w:eastAsia="MS Mincho" w:hAnsi="Times New Roman" w:cs="Times New Roman"/>
          <w:b/>
          <w:bCs/>
          <w:color w:val="006600"/>
          <w:sz w:val="24"/>
          <w:szCs w:val="24"/>
          <w:lang w:val="en-US" w:eastAsia="vi-VN"/>
        </w:rPr>
        <w:t>PHẦN II.</w:t>
      </w:r>
      <w:r w:rsidRPr="00854CB7">
        <w:rPr>
          <w:rFonts w:ascii="Times New Roman" w:eastAsia="MS Mincho" w:hAnsi="Times New Roman" w:cs="Times New Roman"/>
          <w:color w:val="006600"/>
          <w:sz w:val="24"/>
          <w:szCs w:val="24"/>
          <w:lang w:val="en-US" w:eastAsia="vi-VN"/>
        </w:rPr>
        <w:t xml:space="preserve"> </w:t>
      </w:r>
      <w:r w:rsidRPr="00854CB7">
        <w:rPr>
          <w:rFonts w:ascii="Times New Roman" w:eastAsia="MS Mincho" w:hAnsi="Times New Roman" w:cs="Times New Roman"/>
          <w:b/>
          <w:bCs/>
          <w:color w:val="006600"/>
          <w:sz w:val="24"/>
          <w:szCs w:val="24"/>
          <w:lang w:val="en-US" w:eastAsia="vi-VN"/>
        </w:rPr>
        <w:t xml:space="preserve">Câu trắc nghiệm đúng sai. </w:t>
      </w:r>
      <w:r w:rsidRPr="00854CB7">
        <w:rPr>
          <w:rFonts w:ascii="Times New Roman" w:eastAsia="MS Mincho" w:hAnsi="Times New Roman" w:cs="Times New Roman"/>
          <w:sz w:val="24"/>
          <w:szCs w:val="24"/>
          <w:lang w:val="en-US" w:eastAsia="vi-VN"/>
        </w:rPr>
        <w:t>Thí sinh trả lời từ câu 1 đến câu 4. Trong mỗi ý a), b), c), d) ở mỗi câu, thí sinh chọn đúng hoặc sai.</w:t>
      </w:r>
    </w:p>
    <w:p w14:paraId="6ADD7D8E" w14:textId="0ACE8352" w:rsidR="00343147" w:rsidRPr="00854CB7" w:rsidRDefault="00343147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854CB7">
        <w:rPr>
          <w:position w:val="-10"/>
        </w:rPr>
        <w:object w:dxaOrig="660" w:dyaOrig="360" w14:anchorId="1D98BB03">
          <v:shape id="_x0000_i1108" type="#_x0000_t75" style="width:32.9pt;height:17.9pt" o:ole="">
            <v:imagedata r:id="rId175" o:title=""/>
          </v:shape>
          <o:OLEObject Type="Embed" ProgID="Equation.DSMT4" ShapeID="_x0000_i1108" DrawAspect="Content" ObjectID="_1791403943" r:id="rId176"/>
        </w:object>
      </w:r>
      <w:r w:rsidRPr="00854CB7">
        <w:rPr>
          <w:rFonts w:ascii="Times New Roman" w:hAnsi="Times New Roman" w:cs="Times New Roman"/>
          <w:sz w:val="24"/>
          <w:szCs w:val="24"/>
        </w:rPr>
        <w:t>, xác định tính đúng sai của các mệnh đề sau</w:t>
      </w:r>
      <w:r w:rsidR="007A6828" w:rsidRPr="00854CB7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4E26A8FF" w14:textId="77777777" w:rsidR="00343147" w:rsidRPr="00854CB7" w:rsidRDefault="0034314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a) Tập xác định của hàm số là </w:t>
      </w:r>
      <w:r w:rsidRPr="00854CB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74B192A">
          <v:shape id="_x0000_i1109" type="#_x0000_t75" style="width:12.9pt;height:12.9pt" o:ole="">
            <v:imagedata r:id="rId177" o:title=""/>
          </v:shape>
          <o:OLEObject Type="Embed" ProgID="Equation.DSMT4" ShapeID="_x0000_i1109" DrawAspect="Content" ObjectID="_1791403944" r:id="rId178"/>
        </w:object>
      </w:r>
    </w:p>
    <w:p w14:paraId="3C2E1494" w14:textId="77777777" w:rsidR="00343147" w:rsidRPr="00854CB7" w:rsidRDefault="0034314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b) Tập giá trị của hàm số là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7112723">
          <v:shape id="_x0000_i1110" type="#_x0000_t75" style="width:38.3pt;height:19.55pt" o:ole="">
            <v:imagedata r:id="rId179" o:title=""/>
          </v:shape>
          <o:OLEObject Type="Embed" ProgID="Equation.DSMT4" ShapeID="_x0000_i1110" DrawAspect="Content" ObjectID="_1791403945" r:id="rId180"/>
        </w:object>
      </w:r>
    </w:p>
    <w:p w14:paraId="4ED858B7" w14:textId="77777777" w:rsidR="00343147" w:rsidRPr="00854CB7" w:rsidRDefault="0034314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) Đồ thị hàm số cắt trục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817637A">
          <v:shape id="_x0000_i1111" type="#_x0000_t75" style="width:17.9pt;height:13.3pt" o:ole="">
            <v:imagedata r:id="rId181" o:title=""/>
          </v:shape>
          <o:OLEObject Type="Embed" ProgID="Equation.DSMT4" ShapeID="_x0000_i1111" DrawAspect="Content" ObjectID="_1791403946" r:id="rId182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tại đúng 1 điểm</w:t>
      </w:r>
    </w:p>
    <w:p w14:paraId="5CD05459" w14:textId="77777777" w:rsidR="00343147" w:rsidRPr="00854CB7" w:rsidRDefault="0034314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d) Hàm số đồng biến trên tập xác định của nó</w:t>
      </w:r>
    </w:p>
    <w:p w14:paraId="14C90E8F" w14:textId="50651FA9" w:rsidR="00343147" w:rsidRPr="00854CB7" w:rsidRDefault="00343147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54CB7">
        <w:rPr>
          <w:position w:val="-6"/>
        </w:rPr>
        <w:object w:dxaOrig="920" w:dyaOrig="279" w14:anchorId="6EA076C0">
          <v:shape id="_x0000_i1112" type="#_x0000_t75" style="width:45.8pt;height:13.3pt" o:ole="">
            <v:imagedata r:id="rId183" o:title=""/>
          </v:shape>
          <o:OLEObject Type="Embed" ProgID="Equation.DSMT4" ShapeID="_x0000_i1112" DrawAspect="Content" ObjectID="_1791403947" r:id="rId184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có đáy là hình chữ nhật và </w:t>
      </w:r>
      <w:r w:rsidRPr="00854CB7">
        <w:rPr>
          <w:position w:val="-14"/>
        </w:rPr>
        <w:object w:dxaOrig="1440" w:dyaOrig="400" w14:anchorId="1CF8A35B">
          <v:shape id="_x0000_i1113" type="#_x0000_t75" style="width:1in;height:19.55pt" o:ole="">
            <v:imagedata r:id="rId185" o:title=""/>
          </v:shape>
          <o:OLEObject Type="Embed" ProgID="Equation.DSMT4" ShapeID="_x0000_i1113" DrawAspect="Content" ObjectID="_1791403948" r:id="rId186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. Gọi </w:t>
      </w:r>
      <w:r w:rsidRPr="00854CB7">
        <w:rPr>
          <w:position w:val="-10"/>
        </w:rPr>
        <w:object w:dxaOrig="960" w:dyaOrig="320" w14:anchorId="099F9A6D">
          <v:shape id="_x0000_i1114" type="#_x0000_t75" style="width:47.85pt;height:15.8pt" o:ole="">
            <v:imagedata r:id="rId187" o:title=""/>
          </v:shape>
          <o:OLEObject Type="Embed" ProgID="Equation.DSMT4" ShapeID="_x0000_i1114" DrawAspect="Content" ObjectID="_1791403949" r:id="rId188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tương ứng là hình chiếu vuông góc của </w:t>
      </w:r>
      <w:r w:rsidRPr="00854CB7">
        <w:rPr>
          <w:position w:val="-4"/>
        </w:rPr>
        <w:object w:dxaOrig="240" w:dyaOrig="260" w14:anchorId="4AF3FC32">
          <v:shape id="_x0000_i1115" type="#_x0000_t75" style="width:12.05pt;height:12.9pt" o:ole="">
            <v:imagedata r:id="rId189" o:title=""/>
          </v:shape>
          <o:OLEObject Type="Embed" ProgID="Equation.DSMT4" ShapeID="_x0000_i1115" DrawAspect="Content" ObjectID="_1791403950" r:id="rId19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ên </w:t>
      </w:r>
      <w:r w:rsidRPr="00854CB7">
        <w:rPr>
          <w:position w:val="-10"/>
        </w:rPr>
        <w:object w:dxaOrig="1120" w:dyaOrig="320" w14:anchorId="0D1EF7A3">
          <v:shape id="_x0000_i1116" type="#_x0000_t75" style="width:56.2pt;height:15.8pt" o:ole="">
            <v:imagedata r:id="rId191" o:title=""/>
          </v:shape>
          <o:OLEObject Type="Embed" ProgID="Equation.DSMT4" ShapeID="_x0000_i1116" DrawAspect="Content" ObjectID="_1791403951" r:id="rId192"/>
        </w:object>
      </w:r>
      <w:r w:rsidRPr="00854CB7">
        <w:rPr>
          <w:rFonts w:ascii="Times New Roman" w:hAnsi="Times New Roman" w:cs="Times New Roman"/>
          <w:b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</w:rPr>
        <w:t xml:space="preserve"> Xác định tính đúng sai của các mệnh đề sau</w:t>
      </w:r>
      <w:r w:rsidR="007A6828" w:rsidRPr="00854CB7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004051F4" w14:textId="77777777" w:rsidR="00343147" w:rsidRPr="00854CB7" w:rsidRDefault="0034314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a)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780EEA26">
          <v:shape id="_x0000_i1117" type="#_x0000_t75" style="width:78.65pt;height:19.55pt" o:ole="">
            <v:imagedata r:id="rId193" o:title=""/>
          </v:shape>
          <o:OLEObject Type="Embed" ProgID="Equation.DSMT4" ShapeID="_x0000_i1117" DrawAspect="Content" ObjectID="_1791403952" r:id="rId194"/>
        </w:object>
      </w:r>
    </w:p>
    <w:p w14:paraId="3E94B47D" w14:textId="77777777" w:rsidR="00343147" w:rsidRPr="00854CB7" w:rsidRDefault="0034314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b)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6F39AE03">
          <v:shape id="_x0000_i1118" type="#_x0000_t75" style="width:68.25pt;height:19.55pt" o:ole="">
            <v:imagedata r:id="rId195" o:title=""/>
          </v:shape>
          <o:OLEObject Type="Embed" ProgID="Equation.DSMT4" ShapeID="_x0000_i1118" DrawAspect="Content" ObjectID="_1791403953" r:id="rId196"/>
        </w:object>
      </w:r>
    </w:p>
    <w:p w14:paraId="69DCF7C0" w14:textId="77777777" w:rsidR="00343147" w:rsidRPr="00854CB7" w:rsidRDefault="0034314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)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12D58CD3">
          <v:shape id="_x0000_i1119" type="#_x0000_t75" style="width:69.9pt;height:19.55pt" o:ole="">
            <v:imagedata r:id="rId197" o:title=""/>
          </v:shape>
          <o:OLEObject Type="Embed" ProgID="Equation.DSMT4" ShapeID="_x0000_i1119" DrawAspect="Content" ObjectID="_1791403954" r:id="rId198"/>
        </w:object>
      </w:r>
    </w:p>
    <w:p w14:paraId="5D196EE5" w14:textId="77777777" w:rsidR="00343147" w:rsidRPr="00854CB7" w:rsidRDefault="0034314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d) Các điểm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25882523">
          <v:shape id="_x0000_i1120" type="#_x0000_t75" style="width:59.95pt;height:15.8pt" o:ole="">
            <v:imagedata r:id="rId199" o:title=""/>
          </v:shape>
          <o:OLEObject Type="Embed" ProgID="Equation.DSMT4" ShapeID="_x0000_i1120" DrawAspect="Content" ObjectID="_1791403955" r:id="rId20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 4 đỉnh của một tứ diện</w:t>
      </w:r>
    </w:p>
    <w:p w14:paraId="38C7B43C" w14:textId="07BFBF12" w:rsidR="006F435A" w:rsidRPr="00854CB7" w:rsidRDefault="006F435A" w:rsidP="00854CB7">
      <w:pPr>
        <w:pStyle w:val="ListParagraph"/>
        <w:numPr>
          <w:ilvl w:val="0"/>
          <w:numId w:val="17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Pr="00854CB7">
        <w:rPr>
          <w:position w:val="-28"/>
        </w:rPr>
        <w:object w:dxaOrig="1215" w:dyaOrig="765" w14:anchorId="170D1618">
          <v:shape id="_x0000_i1121" type="#_x0000_t75" style="width:60.75pt;height:38.3pt" o:ole="">
            <v:imagedata r:id="rId201" o:title=""/>
          </v:shape>
          <o:OLEObject Type="Embed" ProgID="Equation.DSMT4" ShapeID="_x0000_i1121" DrawAspect="Content" ObjectID="_1791403956" r:id="rId202"/>
        </w:object>
      </w:r>
      <w:r w:rsidRPr="00854CB7">
        <w:rPr>
          <w:rFonts w:ascii="Times New Roman" w:hAnsi="Times New Roman" w:cs="Times New Roman"/>
          <w:sz w:val="24"/>
          <w:szCs w:val="24"/>
        </w:rPr>
        <w:t>. Xác định tính đúng sai của các mệnh đề sau đây:</w:t>
      </w:r>
    </w:p>
    <w:p w14:paraId="605A430D" w14:textId="77777777" w:rsidR="006F435A" w:rsidRPr="00854CB7" w:rsidRDefault="006F435A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a) </w:t>
      </w:r>
      <w:r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6C1566AA">
          <v:shape id="_x0000_i1122" type="#_x0000_t75" style="width:27.9pt;height:14.15pt" o:ole="">
            <v:imagedata r:id="rId203" o:title=""/>
          </v:shape>
          <o:OLEObject Type="Embed" ProgID="Equation.DSMT4" ShapeID="_x0000_i1122" DrawAspect="Content" ObjectID="_1791403957" r:id="rId204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một nghiệm của bất phương trình</w: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01CB4116" w14:textId="77777777" w:rsidR="006F435A" w:rsidRPr="00854CB7" w:rsidRDefault="006F435A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b)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C1080B2">
          <v:shape id="_x0000_i1123" type="#_x0000_t75" style="width:27.9pt;height:14.15pt" o:ole="">
            <v:imagedata r:id="rId205" o:title=""/>
          </v:shape>
          <o:OLEObject Type="Embed" ProgID="Equation.DSMT4" ShapeID="_x0000_i1123" DrawAspect="Content" ObjectID="_1791403958" r:id="rId206"/>
        </w:objec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 là một </w:t>
      </w:r>
      <w:r w:rsidRPr="00854CB7">
        <w:rPr>
          <w:rFonts w:ascii="Times New Roman" w:hAnsi="Times New Roman" w:cs="Times New Roman"/>
          <w:sz w:val="24"/>
          <w:szCs w:val="24"/>
        </w:rPr>
        <w:t xml:space="preserve">nghiệm nguyên của 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>bất phương trình</w: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6D8CAA07" w14:textId="77777777" w:rsidR="006F435A" w:rsidRPr="00854CB7" w:rsidRDefault="006F435A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) 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Tập nghiệm của bất phương trình là</w:t>
      </w:r>
      <w:r w:rsidRPr="00854CB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55" w:dyaOrig="405" w14:anchorId="7025E6BB">
          <v:shape id="_x0000_i1124" type="#_x0000_t75" style="width:102.8pt;height:20.4pt" o:ole="">
            <v:imagedata r:id="rId207" o:title=""/>
          </v:shape>
          <o:OLEObject Type="Embed" ProgID="Equation.DSMT4" ShapeID="_x0000_i1124" DrawAspect="Content" ObjectID="_1791403959" r:id="rId208"/>
        </w:objec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4863C1DC" w14:textId="77777777" w:rsidR="006F435A" w:rsidRPr="00854CB7" w:rsidRDefault="006F435A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d) Tập nghiệm của </w:t>
      </w:r>
      <w:r w:rsidRPr="00854CB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bất phương trình là </w:t>
      </w:r>
      <w:r w:rsidRPr="00854C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980" w:dyaOrig="400" w14:anchorId="79118B5E">
          <v:shape id="_x0000_i1125" type="#_x0000_t75" style="width:48.7pt;height:20.4pt" o:ole="">
            <v:imagedata r:id="rId209" o:title=""/>
          </v:shape>
          <o:OLEObject Type="Embed" ProgID="Equation.DSMT4" ShapeID="_x0000_i1125" DrawAspect="Content" ObjectID="_1791403960" r:id="rId210"/>
        </w:object>
      </w:r>
    </w:p>
    <w:p w14:paraId="38C76BB7" w14:textId="5EA27F01" w:rsidR="006F435A" w:rsidRPr="00854CB7" w:rsidRDefault="006F435A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Cho hình lăng trụ đứng tứ giác </w:t>
      </w:r>
      <w:r w:rsidRPr="00854CB7">
        <w:rPr>
          <w:noProof/>
          <w:position w:val="-6"/>
        </w:rPr>
        <w:object w:dxaOrig="1800" w:dyaOrig="279" w14:anchorId="78077AC5">
          <v:shape id="_x0000_i1126" type="#_x0000_t75" style="width:89.9pt;height:13.3pt" o:ole="">
            <v:imagedata r:id="rId211" o:title=""/>
          </v:shape>
          <o:OLEObject Type="Embed" ProgID="Equation.DSMT4" ShapeID="_x0000_i1126" DrawAspect="Content" ObjectID="_1791403961" r:id="rId212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, có đáy </w:t>
      </w:r>
      <w:r w:rsidRPr="00854CB7">
        <w:rPr>
          <w:noProof/>
          <w:position w:val="-6"/>
        </w:rPr>
        <w:object w:dxaOrig="720" w:dyaOrig="279" w14:anchorId="51FDDC7D">
          <v:shape id="_x0000_i1127" type="#_x0000_t75" style="width:36.2pt;height:13.3pt" o:ole="">
            <v:imagedata r:id="rId213" o:title=""/>
          </v:shape>
          <o:OLEObject Type="Embed" ProgID="Equation.DSMT4" ShapeID="_x0000_i1127" DrawAspect="Content" ObjectID="_1791403962" r:id="rId214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là hình chữ nhật. Xác định tính đúng sai của các mệnh đề sau đây:</w:t>
      </w:r>
    </w:p>
    <w:p w14:paraId="557C2B85" w14:textId="77777777" w:rsidR="006F435A" w:rsidRPr="00854CB7" w:rsidRDefault="006F435A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lastRenderedPageBreak/>
        <w:t>a) Hình lăng trụ đã cho có 6 mặt, 12 cạnh, 8 đỉnh.</w:t>
      </w:r>
    </w:p>
    <w:p w14:paraId="179E69C8" w14:textId="77777777" w:rsidR="006F435A" w:rsidRPr="00854CB7" w:rsidRDefault="006F435A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>b) Các mặt của hình lăng trụ đã cho là hình bình hành.</w:t>
      </w:r>
    </w:p>
    <w:p w14:paraId="334CD6AE" w14:textId="77777777" w:rsidR="006F435A" w:rsidRPr="00854CB7" w:rsidRDefault="006F435A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c) Hai mặt phẳng </w:t>
      </w:r>
      <w:r w:rsidRPr="00854C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 w14:anchorId="13008A3E">
          <v:shape id="_x0000_i1128" type="#_x0000_t75" style="width:55.35pt;height:19.55pt" o:ole="">
            <v:imagedata r:id="rId215" o:title=""/>
          </v:shape>
          <o:OLEObject Type="Embed" ProgID="Equation.DSMT4" ShapeID="_x0000_i1128" DrawAspect="Content" ObjectID="_1791403963" r:id="rId216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854C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 w14:anchorId="16C43668">
          <v:shape id="_x0000_i1129" type="#_x0000_t75" style="width:54.1pt;height:19.55pt" o:ole="">
            <v:imagedata r:id="rId217" o:title=""/>
          </v:shape>
          <o:OLEObject Type="Embed" ProgID="Equation.DSMT4" ShapeID="_x0000_i1129" DrawAspect="Content" ObjectID="_1791403964" r:id="rId218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vuông góc với nhau</w:t>
      </w:r>
      <w:r w:rsidRPr="00854CB7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25D48D75" w14:textId="17E89DA6" w:rsidR="006F435A" w:rsidRDefault="006F435A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d)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Biết rằng,</w: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ba mặt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có chung một</w: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đỉnh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của hình lăng trụ</w: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có diện tích lần lượt </w:t>
      </w:r>
      <w:r w:rsidRPr="00854CB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0" w:dyaOrig="320" w14:anchorId="0067EB02">
          <v:shape id="_x0000_i1130" type="#_x0000_t75" style="width:99.9pt;height:16.65pt" o:ole="">
            <v:imagedata r:id="rId219" o:title=""/>
          </v:shape>
          <o:OLEObject Type="Embed" ProgID="Equation.DSMT4" ShapeID="_x0000_i1130" DrawAspect="Content" ObjectID="_1791403965" r:id="rId220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Khi đó,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diện tích toàn phần của hình</w: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lăng trụ bằng </w:t>
      </w:r>
      <w:r w:rsidRPr="00854CB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60" w14:anchorId="2DAF5A2F">
          <v:shape id="_x0000_i1131" type="#_x0000_t75" style="width:42.05pt;height:17.9pt" o:ole="">
            <v:imagedata r:id="rId221" o:title=""/>
          </v:shape>
          <o:OLEObject Type="Embed" ProgID="Equation.DSMT4" ShapeID="_x0000_i1131" DrawAspect="Content" ObjectID="_1791403966" r:id="rId222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51F4A7F2" w14:textId="77777777" w:rsidR="00854CB7" w:rsidRPr="00854CB7" w:rsidRDefault="00854CB7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noProof/>
          <w:sz w:val="20"/>
          <w:szCs w:val="24"/>
        </w:rPr>
      </w:pPr>
    </w:p>
    <w:p w14:paraId="35C273CA" w14:textId="1E5D4044" w:rsidR="00DA4AD3" w:rsidRPr="00854CB7" w:rsidRDefault="00DA4AD3" w:rsidP="00854CB7">
      <w:pPr>
        <w:spacing w:after="0" w:line="276" w:lineRule="auto"/>
        <w:contextualSpacing/>
        <w:rPr>
          <w:rFonts w:ascii="Times New Roman" w:eastAsia="Calibri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854CB7">
        <w:rPr>
          <w:rFonts w:ascii="Times New Roman" w:eastAsia="Calibri" w:hAnsi="Times New Roman" w:cs="Times New Roman"/>
          <w:b/>
          <w:color w:val="006600"/>
          <w:kern w:val="0"/>
          <w:sz w:val="24"/>
          <w:szCs w:val="24"/>
          <w:lang w:val="en-US"/>
          <w14:ligatures w14:val="none"/>
        </w:rPr>
        <w:t>PHẦN III. Câu trắc nghiệm trả lời ngắn.</w:t>
      </w:r>
      <w:r w:rsidRPr="00854CB7">
        <w:rPr>
          <w:rFonts w:ascii="Times New Roman" w:eastAsia="Calibri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Thí sinh trả lời từ câu 1 đến câu 6.</w:t>
      </w:r>
    </w:p>
    <w:p w14:paraId="016C4482" w14:textId="4E3962D3" w:rsidR="003046B9" w:rsidRPr="00854CB7" w:rsidRDefault="003046B9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854CB7">
        <w:rPr>
          <w:position w:val="-10"/>
        </w:rPr>
        <w:object w:dxaOrig="420" w:dyaOrig="340" w14:anchorId="6F6F9A41">
          <v:shape id="_x0000_i1132" type="#_x0000_t75" style="width:20.8pt;height:17.05pt" o:ole="">
            <v:imagedata r:id="rId223" o:title=""/>
          </v:shape>
          <o:OLEObject Type="Embed" ProgID="Equation.DSMT4" ShapeID="_x0000_i1132" DrawAspect="Content" ObjectID="_1791403967" r:id="rId224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là các số thực dương. Biết rằng, </w:t>
      </w:r>
      <w:r w:rsidRPr="00854CB7">
        <w:rPr>
          <w:position w:val="-78"/>
        </w:rPr>
        <w:object w:dxaOrig="2680" w:dyaOrig="1400" w14:anchorId="277D8FE6">
          <v:shape id="_x0000_i1133" type="#_x0000_t75" style="width:134.45pt;height:69.9pt" o:ole="">
            <v:imagedata r:id="rId225" o:title=""/>
          </v:shape>
          <o:OLEObject Type="Embed" ProgID="Equation.DSMT4" ShapeID="_x0000_i1133" DrawAspect="Content" ObjectID="_1791403968" r:id="rId226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. Hãy tính giá trị của biểu thức </w:t>
      </w:r>
      <w:r w:rsidRPr="00854CB7">
        <w:rPr>
          <w:position w:val="-10"/>
        </w:rPr>
        <w:object w:dxaOrig="1340" w:dyaOrig="320" w14:anchorId="17062DC5">
          <v:shape id="_x0000_i1134" type="#_x0000_t75" style="width:66.6pt;height:15.8pt" o:ole="">
            <v:imagedata r:id="rId227" o:title=""/>
          </v:shape>
          <o:OLEObject Type="Embed" ProgID="Equation.DSMT4" ShapeID="_x0000_i1134" DrawAspect="Content" ObjectID="_1791403969" r:id="rId228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6632FA0" w14:textId="6680E8D6" w:rsidR="00854CB7" w:rsidRPr="00854CB7" w:rsidRDefault="003046B9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854CB7">
        <w:rPr>
          <w:position w:val="-6"/>
          <w:lang w:val="fr-FR"/>
        </w:rPr>
        <w:object w:dxaOrig="560" w:dyaOrig="279" w14:anchorId="2CBD8A7D">
          <v:shape id="_x0000_i1135" type="#_x0000_t75" style="width:27.9pt;height:14.15pt" o:ole="">
            <v:imagedata r:id="rId229" o:title=""/>
          </v:shape>
          <o:OLEObject Type="Embed" ProgID="Equation.DSMT4" ShapeID="_x0000_i1135" DrawAspect="Content" ObjectID="_1791403970" r:id="rId230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Pr="00854CB7">
        <w:object w:dxaOrig="2680" w:dyaOrig="400" w14:anchorId="7E7695FA">
          <v:shape id="_x0000_i1136" type="#_x0000_t75" style="width:134.45pt;height:20.4pt" o:ole="">
            <v:imagedata r:id="rId231" o:title=""/>
          </v:shape>
          <o:OLEObject Type="Embed" ProgID="Equation.DSMT4" ShapeID="_x0000_i1136" DrawAspect="Content" ObjectID="_1791403971" r:id="rId232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. Tính </w:t>
      </w:r>
      <w:r w:rsidRPr="00854CB7">
        <w:object w:dxaOrig="900" w:dyaOrig="440" w14:anchorId="26649D58">
          <v:shape id="_x0000_i1137" type="#_x0000_t75" style="width:44.95pt;height:21.65pt" o:ole="">
            <v:imagedata r:id="rId233" o:title=""/>
          </v:shape>
          <o:OLEObject Type="Embed" ProgID="Equation.DSMT4" ShapeID="_x0000_i1137" DrawAspect="Content" ObjectID="_1791403972" r:id="rId234"/>
        </w:object>
      </w:r>
    </w:p>
    <w:p w14:paraId="146B14DE" w14:textId="70E6CC15" w:rsidR="00747DFF" w:rsidRPr="00854CB7" w:rsidRDefault="00747DFF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 w:cs="Times New Roman"/>
            <w:sz w:val="24"/>
            <w:szCs w:val="24"/>
          </w:rPr>
          <m:t>S.ABCD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có đá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CD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là hình bình hành. Gọ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,P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lần lượt là trung điểm của các cạn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A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và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C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. Điể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N 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thuộc cạn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B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sao cho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N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B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Gọ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là giao điểm củ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D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và mặt phẳ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MNP)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. Tính tỉ số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Q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D</m:t>
            </m:r>
          </m:den>
        </m:f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6A309729" w14:textId="0760FC56" w:rsidR="003046B9" w:rsidRPr="00854CB7" w:rsidRDefault="003046B9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854CB7">
        <w:rPr>
          <w:position w:val="-6"/>
        </w:rPr>
        <w:object w:dxaOrig="1800" w:dyaOrig="285" w14:anchorId="25E3C37C">
          <v:shape id="_x0000_i1138" type="#_x0000_t75" style="width:89.9pt;height:14.15pt" o:ole="">
            <v:imagedata r:id="rId235" o:title=""/>
          </v:shape>
          <o:OLEObject Type="Embed" ProgID="Equation.DSMT4" ShapeID="_x0000_i1138" DrawAspect="Content" ObjectID="_1791403973" r:id="rId236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. Xác định các điểm </w:t>
      </w:r>
      <w:r w:rsidRPr="00854CB7">
        <w:rPr>
          <w:position w:val="-10"/>
        </w:rPr>
        <w:object w:dxaOrig="600" w:dyaOrig="315" w14:anchorId="2DCF40DE">
          <v:shape id="_x0000_i1139" type="#_x0000_t75" style="width:29.95pt;height:15.8pt" o:ole="">
            <v:imagedata r:id="rId237" o:title=""/>
          </v:shape>
          <o:OLEObject Type="Embed" ProgID="Equation.DSMT4" ShapeID="_x0000_i1139" DrawAspect="Content" ObjectID="_1791403974" r:id="rId238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tương ứng trên các đoạn </w:t>
      </w:r>
      <w:r w:rsidRPr="00854CB7">
        <w:rPr>
          <w:position w:val="-10"/>
        </w:rPr>
        <w:object w:dxaOrig="1080" w:dyaOrig="315" w14:anchorId="02F84FCE">
          <v:shape id="_x0000_i1140" type="#_x0000_t75" style="width:54.1pt;height:15.8pt" o:ole="">
            <v:imagedata r:id="rId239" o:title=""/>
          </v:shape>
          <o:OLEObject Type="Embed" ProgID="Equation.DSMT4" ShapeID="_x0000_i1140" DrawAspect="Content" ObjectID="_1791403975" r:id="rId24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sao cho </w:t>
      </w:r>
      <w:r w:rsidRPr="00854CB7">
        <w:rPr>
          <w:position w:val="-6"/>
        </w:rPr>
        <w:object w:dxaOrig="465" w:dyaOrig="285" w14:anchorId="0B1A4C6F">
          <v:shape id="_x0000_i1141" type="#_x0000_t75" style="width:23.3pt;height:14.15pt" o:ole="">
            <v:imagedata r:id="rId241" o:title=""/>
          </v:shape>
          <o:OLEObject Type="Embed" ProgID="Equation.DSMT4" ShapeID="_x0000_i1141" DrawAspect="Content" ObjectID="_1791403976" r:id="rId242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854CB7">
        <w:rPr>
          <w:position w:val="-4"/>
        </w:rPr>
        <w:object w:dxaOrig="435" w:dyaOrig="255" w14:anchorId="0AF2F374">
          <v:shape id="_x0000_i1142" type="#_x0000_t75" style="width:21.65pt;height:12.9pt" o:ole="">
            <v:imagedata r:id="rId243" o:title=""/>
          </v:shape>
          <o:OLEObject Type="Embed" ProgID="Equation.DSMT4" ShapeID="_x0000_i1142" DrawAspect="Content" ObjectID="_1791403977" r:id="rId244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. Khi đó tỉ số </w:t>
      </w:r>
      <w:r w:rsidRPr="00854CB7">
        <w:rPr>
          <w:position w:val="-24"/>
        </w:rPr>
        <w:object w:dxaOrig="555" w:dyaOrig="615" w14:anchorId="25726B4B">
          <v:shape id="_x0000_i1143" type="#_x0000_t75" style="width:27.9pt;height:30.8pt" o:ole="">
            <v:imagedata r:id="rId245" o:title=""/>
          </v:shape>
          <o:OLEObject Type="Embed" ProgID="Equation.DSMT4" ShapeID="_x0000_i1143" DrawAspect="Content" ObjectID="_1791403978" r:id="rId246"/>
        </w:object>
      </w:r>
      <w:r w:rsidRPr="00854CB7">
        <w:rPr>
          <w:rFonts w:ascii="Times New Roman" w:hAnsi="Times New Roman" w:cs="Times New Roman"/>
          <w:sz w:val="24"/>
          <w:szCs w:val="24"/>
        </w:rPr>
        <w:t>bằng bao nhiêu</w:t>
      </w:r>
      <w:r w:rsidR="00854CB7" w:rsidRPr="00854CB7">
        <w:rPr>
          <w:rFonts w:ascii="Times New Roman" w:hAnsi="Times New Roman" w:cs="Times New Roman"/>
          <w:sz w:val="24"/>
          <w:szCs w:val="24"/>
        </w:rPr>
        <w:t>?</w:t>
      </w:r>
    </w:p>
    <w:p w14:paraId="3BFCF931" w14:textId="0155C67E" w:rsidR="000A64B8" w:rsidRPr="00854CB7" w:rsidRDefault="000A64B8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54CB7">
        <w:rPr>
          <w:position w:val="-6"/>
        </w:rPr>
        <w:object w:dxaOrig="920" w:dyaOrig="279" w14:anchorId="13D821F3">
          <v:shape id="_x0000_i1144" type="#_x0000_t75" style="width:45.8pt;height:13.3pt" o:ole="">
            <v:imagedata r:id="rId247" o:title=""/>
          </v:shape>
          <o:OLEObject Type="Embed" ProgID="Equation.DSMT4" ShapeID="_x0000_i1144" DrawAspect="Content" ObjectID="_1791403979" r:id="rId248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có đáy là hình vuông cạnh bằng </w:t>
      </w:r>
      <w:r w:rsidRPr="00854CB7">
        <w:rPr>
          <w:position w:val="-10"/>
        </w:rPr>
        <w:object w:dxaOrig="200" w:dyaOrig="320" w14:anchorId="659B276A">
          <v:shape id="_x0000_i1145" type="#_x0000_t75" style="width:9.55pt;height:15.8pt" o:ole="">
            <v:imagedata r:id="rId249" o:title=""/>
          </v:shape>
          <o:OLEObject Type="Embed" ProgID="Equation.DSMT4" ShapeID="_x0000_i1145" DrawAspect="Content" ObjectID="_1791403980" r:id="rId25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mặt bên </w:t>
      </w:r>
      <w:r w:rsidRPr="00854CB7">
        <w:rPr>
          <w:position w:val="-6"/>
        </w:rPr>
        <w:object w:dxaOrig="499" w:dyaOrig="279" w14:anchorId="0C43F9EF">
          <v:shape id="_x0000_i1146" type="#_x0000_t75" style="width:24.55pt;height:14.15pt" o:ole="">
            <v:imagedata r:id="rId251" o:title=""/>
          </v:shape>
          <o:OLEObject Type="Embed" ProgID="Equation.DSMT4" ShapeID="_x0000_i1146" DrawAspect="Content" ObjectID="_1791403981" r:id="rId252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 tam giác đều và nằm trong mặt phẳng vuông góc với đáy. Tính khoảng cách giữa hai đường thẳng AB và SC (Kết quả làm tròn đến hàng phần trăm).</w:t>
      </w:r>
    </w:p>
    <w:p w14:paraId="65B1CA39" w14:textId="506ED1C5" w:rsidR="007A6828" w:rsidRDefault="001271C7" w:rsidP="00854CB7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Người ta dùng thuốc để khử khuẩn cho một thùng nước. Biết rằng nếu lúc đầu mỗi mililít nước chứa </w:t>
      </w:r>
      <w:r w:rsidRPr="00854CB7">
        <w:rPr>
          <w:position w:val="-12"/>
        </w:rPr>
        <w:object w:dxaOrig="260" w:dyaOrig="360" w14:anchorId="425AB7B8">
          <v:shape id="_x0000_i1147" type="#_x0000_t75" style="width:12.9pt;height:17.9pt" o:ole="">
            <v:imagedata r:id="rId253" o:title=""/>
          </v:shape>
          <o:OLEObject Type="Embed" ProgID="Equation.DSMT4" ShapeID="_x0000_i1147" DrawAspect="Content" ObjectID="_1791403982" r:id="rId254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vi khuẩn thì sau </w:t>
      </w:r>
      <w:r w:rsidRPr="00854CB7">
        <w:rPr>
          <w:position w:val="-6"/>
        </w:rPr>
        <w:object w:dxaOrig="139" w:dyaOrig="240" w14:anchorId="2D46E07E">
          <v:shape id="_x0000_i1148" type="#_x0000_t75" style="width:5.85pt;height:12.05pt" o:ole="">
            <v:imagedata r:id="rId255" o:title=""/>
          </v:shape>
          <o:OLEObject Type="Embed" ProgID="Equation.DSMT4" ShapeID="_x0000_i1148" DrawAspect="Content" ObjectID="_1791403983" r:id="rId256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giờ (kể từ khi cho thuốc vào thùng), số lượng vi khuẩn trong mỗi mililít nước là </w:t>
      </w:r>
      <w:r w:rsidRPr="00854CB7">
        <w:rPr>
          <w:position w:val="-12"/>
        </w:rPr>
        <w:object w:dxaOrig="1260" w:dyaOrig="380" w14:anchorId="131F02AA">
          <v:shape id="_x0000_i1149" type="#_x0000_t75" style="width:62.45pt;height:18.75pt" o:ole="">
            <v:imagedata r:id="rId257" o:title=""/>
          </v:shape>
          <o:OLEObject Type="Embed" ProgID="Equation.DSMT4" ShapeID="_x0000_i1149" DrawAspect="Content" ObjectID="_1791403984" r:id="rId258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, với </w:t>
      </w:r>
      <w:r w:rsidRPr="00854CB7">
        <w:rPr>
          <w:position w:val="-6"/>
        </w:rPr>
        <w:object w:dxaOrig="240" w:dyaOrig="220" w14:anchorId="27B5F2C6">
          <v:shape id="_x0000_i1150" type="#_x0000_t75" style="width:12.05pt;height:11.25pt" o:ole="">
            <v:imagedata r:id="rId259" o:title=""/>
          </v:shape>
          <o:OLEObject Type="Embed" ProgID="Equation.DSMT4" ShapeID="_x0000_i1150" DrawAspect="Content" ObjectID="_1791403985" r:id="rId26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 một hằng số dương nào đó. Biết rằng ban đầu mỗi mililít nước có 9000 vi khuẩn và sau 2 giờ, số lượng vi khuẩn trong mỗi mililít nước là 6000. 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>Hỏi sau mấy giờ (kết quả làm tròn đến hàng đơn vị)</w:t>
      </w:r>
      <w:r w:rsidR="00854CB7"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54CB7">
        <w:rPr>
          <w:rFonts w:ascii="Times New Roman" w:hAnsi="Times New Roman" w:cs="Times New Roman"/>
          <w:sz w:val="24"/>
          <w:szCs w:val="24"/>
        </w:rPr>
        <w:t>thì số lượng vi khuẩn trong mỗi mililít nước trong thùng ít hơn hoặc bằng 1000</w:t>
      </w:r>
      <w:r w:rsidR="00854CB7" w:rsidRPr="00854CB7">
        <w:rPr>
          <w:rFonts w:ascii="Times New Roman" w:hAnsi="Times New Roman" w:cs="Times New Roman"/>
          <w:sz w:val="24"/>
          <w:szCs w:val="24"/>
        </w:rPr>
        <w:t>?</w:t>
      </w:r>
    </w:p>
    <w:p w14:paraId="467254CC" w14:textId="77777777" w:rsidR="00854CB7" w:rsidRPr="00854CB7" w:rsidRDefault="00854CB7" w:rsidP="00854CB7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889F147" w14:textId="082290BE" w:rsidR="00FC5255" w:rsidRPr="00854CB7" w:rsidRDefault="007A6828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854CB7">
        <w:rPr>
          <w:rFonts w:ascii="Times New Roman" w:hAnsi="Times New Roman" w:cs="Times New Roman"/>
          <w:b/>
          <w:color w:val="0000CC"/>
          <w:sz w:val="24"/>
          <w:szCs w:val="24"/>
          <w:lang w:val="en-US"/>
        </w:rPr>
        <w:t xml:space="preserve">…………………………. HẾT …………………………. </w:t>
      </w:r>
      <w:r w:rsidR="00FC5255" w:rsidRPr="00854CB7">
        <w:rPr>
          <w:rFonts w:ascii="Times New Roman" w:hAnsi="Times New Roman" w:cs="Times New Roman"/>
          <w:b/>
          <w:color w:val="0000CC"/>
          <w:sz w:val="24"/>
          <w:szCs w:val="24"/>
          <w:lang w:val="en-US"/>
        </w:rPr>
        <w:br w:type="page"/>
      </w:r>
    </w:p>
    <w:p w14:paraId="6B3B8140" w14:textId="1ADF4168" w:rsidR="007A6828" w:rsidRPr="00854CB7" w:rsidRDefault="007A6828" w:rsidP="00854CB7">
      <w:pPr>
        <w:spacing w:after="0" w:line="276" w:lineRule="auto"/>
        <w:ind w:left="992" w:hanging="992"/>
        <w:contextualSpacing/>
        <w:jc w:val="center"/>
        <w:rPr>
          <w:rFonts w:ascii="Times New Roman" w:hAnsi="Times New Roman" w:cs="Times New Roman"/>
          <w:b/>
          <w:bCs/>
          <w:color w:val="FF0000"/>
          <w:sz w:val="28"/>
          <w:szCs w:val="24"/>
          <w:lang w:val="en-US"/>
        </w:rPr>
      </w:pPr>
      <w:r w:rsidRPr="00854CB7">
        <w:rPr>
          <w:rFonts w:ascii="Times New Roman" w:hAnsi="Times New Roman" w:cs="Times New Roman"/>
          <w:b/>
          <w:bCs/>
          <w:color w:val="FF0000"/>
          <w:sz w:val="28"/>
          <w:szCs w:val="24"/>
          <w:lang w:val="en-US"/>
        </w:rPr>
        <w:lastRenderedPageBreak/>
        <w:t>HƯỚNG DẪN</w:t>
      </w:r>
      <w:r w:rsidR="00854CB7" w:rsidRPr="00854CB7">
        <w:rPr>
          <w:rFonts w:ascii="Times New Roman" w:hAnsi="Times New Roman" w:cs="Times New Roman"/>
          <w:b/>
          <w:bCs/>
          <w:color w:val="FF0000"/>
          <w:sz w:val="28"/>
          <w:szCs w:val="24"/>
          <w:lang w:val="en-US"/>
        </w:rPr>
        <w:t xml:space="preserve"> GIẢI CHI TIẾT</w:t>
      </w:r>
    </w:p>
    <w:p w14:paraId="01DCEC68" w14:textId="77777777" w:rsidR="00854CB7" w:rsidRPr="00854CB7" w:rsidRDefault="00854CB7" w:rsidP="00854CB7">
      <w:pPr>
        <w:spacing w:after="0" w:line="276" w:lineRule="auto"/>
        <w:ind w:left="992" w:hanging="992"/>
        <w:contextualSpacing/>
        <w:jc w:val="center"/>
        <w:rPr>
          <w:rFonts w:ascii="Times New Roman" w:hAnsi="Times New Roman" w:cs="Times New Roman"/>
          <w:b/>
          <w:bCs/>
          <w:sz w:val="20"/>
          <w:szCs w:val="24"/>
          <w:lang w:val="en-US"/>
        </w:rPr>
      </w:pPr>
    </w:p>
    <w:p w14:paraId="0ED053E3" w14:textId="77777777" w:rsidR="00854CB7" w:rsidRPr="00854CB7" w:rsidRDefault="00FC5255" w:rsidP="00854CB7">
      <w:pPr>
        <w:spacing w:after="0" w:line="276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  <w:t>PHẦN I.</w:t>
      </w:r>
      <w:r w:rsidRPr="00854CB7">
        <w:rPr>
          <w:rFonts w:ascii="Times New Roman" w:hAnsi="Times New Roman" w:cs="Times New Roman"/>
          <w:color w:val="006600"/>
          <w:sz w:val="24"/>
          <w:szCs w:val="24"/>
          <w:lang w:val="en-US"/>
        </w:rPr>
        <w:t xml:space="preserve"> </w:t>
      </w:r>
      <w:r w:rsidRPr="00854CB7">
        <w:rPr>
          <w:rFonts w:ascii="Times New Roman" w:hAnsi="Times New Roman" w:cs="Times New Roman"/>
          <w:b/>
          <w:bCs/>
          <w:color w:val="006600"/>
          <w:sz w:val="24"/>
          <w:szCs w:val="24"/>
          <w:lang w:val="en-US"/>
        </w:rPr>
        <w:t xml:space="preserve">Câu trắc nghiệm nhiều phương án lựa chọn. 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>Thí sinh trả lời từ câu 1 đến câu 12.</w:t>
      </w:r>
    </w:p>
    <w:p w14:paraId="26814C03" w14:textId="3626EFF5" w:rsidR="00FC5255" w:rsidRPr="00854CB7" w:rsidRDefault="00FC5255" w:rsidP="00854CB7">
      <w:pPr>
        <w:spacing w:after="0" w:line="276" w:lineRule="auto"/>
        <w:ind w:left="992" w:hanging="992"/>
        <w:contextualSpacing/>
        <w:jc w:val="both"/>
        <w:rPr>
          <w:rFonts w:ascii="Times New Roman" w:hAnsi="Times New Roman" w:cs="Times New Roman"/>
          <w:iCs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iCs/>
          <w:sz w:val="24"/>
          <w:szCs w:val="24"/>
          <w:lang w:val="en-US"/>
        </w:rPr>
        <w:t>Mỗi câu hỏi thí sinh chỉ chọn một phương án.</w:t>
      </w:r>
    </w:p>
    <w:p w14:paraId="73DF6C1C" w14:textId="5B2603B2" w:rsidR="00854CB7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Với a là số thực dương tuỳ ý, </w:t>
      </w:r>
      <w:r w:rsidRPr="00854CB7">
        <w:rPr>
          <w:position w:val="-8"/>
        </w:rPr>
        <w:object w:dxaOrig="499" w:dyaOrig="420" w14:anchorId="5CBF76CE">
          <v:shape id="_x0000_i1151" type="#_x0000_t75" style="width:24.55pt;height:20.8pt" o:ole="">
            <v:imagedata r:id="rId261" o:title=""/>
          </v:shape>
          <o:OLEObject Type="Embed" ProgID="Equation.DSMT4" ShapeID="_x0000_i1151" DrawAspect="Content" ObjectID="_1791403986" r:id="rId262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B2A8F71" w14:textId="644FF8D4" w:rsidR="00FC5255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340" w14:anchorId="383DACEE">
          <v:shape id="_x0000_i1152" type="#_x0000_t75" style="width:15pt;height:17.05pt" o:ole="">
            <v:imagedata r:id="rId263" o:title=""/>
          </v:shape>
          <o:OLEObject Type="Embed" ProgID="Equation.DSMT4" ShapeID="_x0000_i1152" DrawAspect="Content" ObjectID="_1791403987" r:id="rId264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520" w14:anchorId="311FF61C">
          <v:shape id="_x0000_i1153" type="#_x0000_t75" style="width:15.8pt;height:26.2pt" o:ole="">
            <v:imagedata r:id="rId265" o:title=""/>
          </v:shape>
          <o:OLEObject Type="Embed" ProgID="Equation.DSMT4" ShapeID="_x0000_i1153" DrawAspect="Content" ObjectID="_1791403988" r:id="rId266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520" w14:anchorId="32316D3C">
          <v:shape id="_x0000_i1154" type="#_x0000_t75" style="width:15.8pt;height:26.2pt" o:ole="">
            <v:imagedata r:id="rId267" o:title=""/>
          </v:shape>
          <o:OLEObject Type="Embed" ProgID="Equation.DSMT4" ShapeID="_x0000_i1154" DrawAspect="Content" ObjectID="_1791403989" r:id="rId268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520" w14:anchorId="2D386134">
          <v:shape id="_x0000_i1155" type="#_x0000_t75" style="width:15.8pt;height:26.2pt" o:ole="">
            <v:imagedata r:id="rId269" o:title=""/>
          </v:shape>
          <o:OLEObject Type="Embed" ProgID="Equation.DSMT4" ShapeID="_x0000_i1155" DrawAspect="Content" ObjectID="_1791403990" r:id="rId270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</w:p>
    <w:p w14:paraId="3ACDAD34" w14:textId="3A399A7E" w:rsidR="00FC5255" w:rsidRPr="00854CB7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Lời</w:t>
      </w:r>
      <w:r w:rsidRPr="00854CB7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854CB7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giải</w:t>
      </w:r>
    </w:p>
    <w:p w14:paraId="4EE89662" w14:textId="1D847FBE" w:rsidR="00854CB7" w:rsidRPr="00854CB7" w:rsidRDefault="00854CB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nl-NL"/>
        </w:rPr>
        <w:t>Chọ</w:t>
      </w:r>
      <w:r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nl-NL"/>
        </w:rPr>
        <w:t>n B</w:t>
      </w:r>
    </w:p>
    <w:p w14:paraId="7F7A84D8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Áp dụng công thức luỹ thừa với số mũ hữu tỉ </w:t>
      </w:r>
      <w:r w:rsidRPr="00854CB7">
        <w:rPr>
          <w:rFonts w:ascii="Times New Roman" w:hAnsi="Times New Roman" w:cs="Times New Roman"/>
          <w:position w:val="-8"/>
          <w:sz w:val="24"/>
          <w:szCs w:val="24"/>
        </w:rPr>
        <w:object w:dxaOrig="1020" w:dyaOrig="540" w14:anchorId="66F5C987">
          <v:shape id="_x0000_i1156" type="#_x0000_t75" style="width:50.35pt;height:27.05pt" o:ole="">
            <v:imagedata r:id="rId9" o:title=""/>
          </v:shape>
          <o:OLEObject Type="Embed" ProgID="Equation.DSMT4" ShapeID="_x0000_i1156" DrawAspect="Content" ObjectID="_1791403991" r:id="rId271"/>
        </w:objec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3D7A9F63" w14:textId="285D6B2F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Times New Roman" w:hAnsi="Times New Roman" w:cs="Times New Roman"/>
          <w:position w:val="-6"/>
          <w:sz w:val="24"/>
          <w:szCs w:val="24"/>
        </w:rPr>
      </w:pP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Cho hai hàm số </w:t>
      </w:r>
      <w:r w:rsidRPr="00854CB7">
        <w:rPr>
          <w:position w:val="-10"/>
        </w:rPr>
        <w:object w:dxaOrig="1460" w:dyaOrig="380" w14:anchorId="7E411E60">
          <v:shape id="_x0000_i1157" type="#_x0000_t75" style="width:72.85pt;height:18.75pt" o:ole="">
            <v:imagedata r:id="rId15" o:title=""/>
          </v:shape>
          <o:OLEObject Type="Embed" ProgID="Equation.DSMT4" ShapeID="_x0000_i1157" DrawAspect="Content" ObjectID="_1791403992" r:id="rId272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Pr="00854CB7">
        <w:rPr>
          <w:position w:val="-10"/>
        </w:rPr>
        <w:object w:dxaOrig="420" w:dyaOrig="340" w14:anchorId="23373D04">
          <v:shape id="_x0000_i1158" type="#_x0000_t75" style="width:20.8pt;height:17.05pt" o:ole="">
            <v:imagedata r:id="rId17" o:title=""/>
          </v:shape>
          <o:OLEObject Type="Embed" ProgID="Equation.DSMT4" ShapeID="_x0000_i1158" DrawAspect="Content" ObjectID="_1791403993" r:id="rId273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 là hai số thực dương khác 1, lần lượt có đồ thị là </w:t>
      </w:r>
      <w:r w:rsidRPr="00854CB7">
        <w:rPr>
          <w:position w:val="-14"/>
        </w:rPr>
        <w:object w:dxaOrig="520" w:dyaOrig="400" w14:anchorId="192C8AE9">
          <v:shape id="_x0000_i1159" type="#_x0000_t75" style="width:26.2pt;height:20.4pt" o:ole="">
            <v:imagedata r:id="rId19" o:title=""/>
          </v:shape>
          <o:OLEObject Type="Embed" ProgID="Equation.DSMT4" ShapeID="_x0000_i1159" DrawAspect="Content" ObjectID="_1791403994" r:id="rId274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854CB7">
        <w:rPr>
          <w:position w:val="-14"/>
        </w:rPr>
        <w:object w:dxaOrig="540" w:dyaOrig="400" w14:anchorId="5CD9D8EC">
          <v:shape id="_x0000_i1160" type="#_x0000_t75" style="width:27.05pt;height:20.4pt" o:ole="">
            <v:imagedata r:id="rId21" o:title=""/>
          </v:shape>
          <o:OLEObject Type="Embed" ProgID="Equation.DSMT4" ShapeID="_x0000_i1160" DrawAspect="Content" ObjectID="_1791403995" r:id="rId275"/>
        </w:object>
      </w:r>
      <w:r w:rsidRPr="00854CB7">
        <w:rPr>
          <w:rFonts w:ascii="Times New Roman" w:eastAsia="Times New Roman" w:hAnsi="Times New Roman" w:cs="Times New Roman"/>
          <w:position w:val="-12"/>
          <w:sz w:val="24"/>
          <w:szCs w:val="24"/>
        </w:rPr>
        <w:t xml:space="preserve"> </w: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>như hình bên. Mệnh đề nào dưới đây đúng</w:t>
      </w:r>
      <w:r w:rsidRPr="00854CB7">
        <w:rPr>
          <w:position w:val="-6"/>
        </w:rPr>
        <w:object w:dxaOrig="195" w:dyaOrig="285" w14:anchorId="2C63AC21">
          <v:shape id="_x0000_i1161" type="#_x0000_t75" style="width:9.55pt;height:14.15pt" o:ole="">
            <v:imagedata r:id="rId23" o:title=""/>
          </v:shape>
          <o:OLEObject Type="Embed" ProgID="Equation.DSMT4" ShapeID="_x0000_i1161" DrawAspect="Content" ObjectID="_1791403996" r:id="rId276"/>
        </w:object>
      </w:r>
    </w:p>
    <w:p w14:paraId="7DE2D6B8" w14:textId="77777777" w:rsidR="00854CB7" w:rsidRPr="00854CB7" w:rsidRDefault="00000000" w:rsidP="00854CB7">
      <w:pPr>
        <w:pStyle w:val="ListParagraph"/>
        <w:spacing w:after="0"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440" w:dyaOrig="1440" w14:anchorId="600C8E64">
          <v:group id="_x0000_s1221" style="position:absolute;margin-left:165pt;margin-top:3pt;width:135pt;height:130.5pt;z-index:251666432;mso-position-horizontal-relative:char;mso-position-vertical-relative:line" coordorigin="7305,4380" coordsize="2700,2610">
            <v:shape id="Picture 1" o:spid="_x0000_s1222" type="#_x0000_t75" style="position:absolute;left:7305;top:4380;width:2700;height:2610;visibility:visible">
              <v:imagedata r:id="rId25" o:title=""/>
            </v:shape>
            <v:shape id="_x0000_s1223" type="#_x0000_t75" style="position:absolute;left:8132;top:6467;width:240;height:285">
              <v:imagedata r:id="rId26" o:title=""/>
            </v:shape>
            <v:shape id="_x0000_s1224" type="#_x0000_t75" style="position:absolute;left:8912;top:4380;width:480;height:409">
              <v:imagedata r:id="rId27" o:title=""/>
            </v:shape>
            <v:shape id="_x0000_s1225" type="#_x0000_t75" style="position:absolute;left:7470;top:4380;width:499;height:409">
              <v:imagedata r:id="rId28" o:title=""/>
            </v:shape>
          </v:group>
          <o:OLEObject Type="Embed" ProgID="Equation.DSMT4" ShapeID="_x0000_s1223" DrawAspect="Content" ObjectID="_1791404238" r:id="rId277"/>
          <o:OLEObject Type="Embed" ProgID="Equation.DSMT4" ShapeID="_x0000_s1224" DrawAspect="Content" ObjectID="_1791404239" r:id="rId278"/>
          <o:OLEObject Type="Embed" ProgID="Equation.DSMT4" ShapeID="_x0000_s1225" DrawAspect="Content" ObjectID="_1791404240" r:id="rId279"/>
        </w:object>
      </w:r>
      <w:r w:rsidR="00854CB7" w:rsidRPr="00854CB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FC5255" w:rsidRPr="00854CB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inline distT="0" distB="0" distL="0" distR="0" wp14:anchorId="0AE3E5E3" wp14:editId="63F6DA67">
                <wp:extent cx="1714500" cy="1657350"/>
                <wp:effectExtent l="0" t="0" r="0" b="0"/>
                <wp:docPr id="7" name="Rectangl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714500" cy="165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3C7EFBB" id="Rectangle 7" o:spid="_x0000_s1026" style="width:135pt;height:1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" filled="f" stroked="f">
                <o:lock v:ext="edit" aspectratio="t"/>
                <w10:anchorlock/>
              </v:rect>
            </w:pict>
          </mc:Fallback>
        </mc:AlternateContent>
      </w:r>
    </w:p>
    <w:p w14:paraId="33CE8872" w14:textId="7EA8A5B1" w:rsidR="00854CB7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C5255"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00" w14:anchorId="06CF3207">
          <v:shape id="_x0000_i1165" type="#_x0000_t75" style="width:66.15pt;height:15pt" o:ole="">
            <v:imagedata r:id="rId32" o:title=""/>
          </v:shape>
          <o:OLEObject Type="Embed" ProgID="Equation.DSMT4" ShapeID="_x0000_i1165" DrawAspect="Content" ObjectID="_1791403997" r:id="rId280"/>
        </w:object>
      </w:r>
      <w:r w:rsidR="00FC5255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C5255"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00" w14:anchorId="55BEE752">
          <v:shape id="_x0000_i1166" type="#_x0000_t75" style="width:66.15pt;height:15pt" o:ole="">
            <v:imagedata r:id="rId34" o:title=""/>
          </v:shape>
          <o:OLEObject Type="Embed" ProgID="Equation.DSMT4" ShapeID="_x0000_i1166" DrawAspect="Content" ObjectID="_1791403998" r:id="rId281"/>
        </w:object>
      </w:r>
      <w:r w:rsidR="00FC5255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2E6C65B3" w14:textId="61A60312" w:rsidR="00FC5255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C5255"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00" w14:anchorId="17BD1826">
          <v:shape id="_x0000_i1167" type="#_x0000_t75" style="width:66.15pt;height:15pt" o:ole="">
            <v:imagedata r:id="rId36" o:title=""/>
          </v:shape>
          <o:OLEObject Type="Embed" ProgID="Equation.DSMT4" ShapeID="_x0000_i1167" DrawAspect="Content" ObjectID="_1791403999" r:id="rId282"/>
        </w:object>
      </w:r>
      <w:r w:rsidR="00FC5255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C5255"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00" w14:anchorId="4C5417BC">
          <v:shape id="_x0000_i1168" type="#_x0000_t75" style="width:66.15pt;height:15pt" o:ole="">
            <v:imagedata r:id="rId38" o:title=""/>
          </v:shape>
          <o:OLEObject Type="Embed" ProgID="Equation.DSMT4" ShapeID="_x0000_i1168" DrawAspect="Content" ObjectID="_1791404000" r:id="rId283"/>
        </w:object>
      </w:r>
      <w:r w:rsidR="00FC5255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0F866117" w14:textId="071C818A" w:rsidR="00FC5255" w:rsidRPr="00854CB7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854CB7">
        <w:rPr>
          <w:rFonts w:ascii="Times New Roman" w:hAnsi="Times New Roman" w:cs="Times New Roman"/>
          <w:b/>
          <w:color w:val="0000CC"/>
          <w:sz w:val="24"/>
          <w:szCs w:val="24"/>
        </w:rPr>
        <w:t>Lời</w:t>
      </w:r>
      <w:r w:rsidRPr="00854CB7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854CB7">
        <w:rPr>
          <w:rFonts w:ascii="Times New Roman" w:hAnsi="Times New Roman" w:cs="Times New Roman"/>
          <w:b/>
          <w:color w:val="0000CC"/>
          <w:sz w:val="24"/>
          <w:szCs w:val="24"/>
        </w:rPr>
        <w:t>giải</w:t>
      </w:r>
    </w:p>
    <w:p w14:paraId="6BA24AE5" w14:textId="0CB0DC14" w:rsidR="00854CB7" w:rsidRPr="00854CB7" w:rsidRDefault="00854CB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nl-NL"/>
        </w:rPr>
        <w:t>Chọ</w:t>
      </w:r>
      <w:r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nl-NL"/>
        </w:rPr>
        <w:t>n A</w:t>
      </w:r>
    </w:p>
    <w:p w14:paraId="314779C3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ừ đồ thị </w:t>
      </w:r>
      <w:r w:rsidRPr="00854CB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" w:dyaOrig="400" w14:anchorId="511F6E66">
          <v:shape id="_x0000_i1169" type="#_x0000_t75" style="width:27.05pt;height:20.4pt" o:ole="">
            <v:imagedata r:id="rId21" o:title=""/>
          </v:shape>
          <o:OLEObject Type="Embed" ProgID="Equation.DSMT4" ShapeID="_x0000_i1169" DrawAspect="Content" ObjectID="_1791404001" r:id="rId284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, có </w:t>
      </w:r>
      <w:r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300" w14:anchorId="3DDB167F">
          <v:shape id="_x0000_i1170" type="#_x0000_t75" style="width:45.8pt;height:15pt" o:ole="">
            <v:imagedata r:id="rId285" o:title=""/>
          </v:shape>
          <o:OLEObject Type="Embed" ProgID="Equation.DSMT4" ShapeID="_x0000_i1170" DrawAspect="Content" ObjectID="_1791404002" r:id="rId286"/>
        </w:object>
      </w:r>
    </w:p>
    <w:p w14:paraId="1E16EF7B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Từ đồ thị </w:t>
      </w:r>
      <w:r w:rsidRPr="00854CB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20" w:dyaOrig="400" w14:anchorId="18FADF01">
          <v:shape id="_x0000_i1171" type="#_x0000_t75" style="width:26.2pt;height:20.4pt" o:ole="">
            <v:imagedata r:id="rId19" o:title=""/>
          </v:shape>
          <o:OLEObject Type="Embed" ProgID="Equation.DSMT4" ShapeID="_x0000_i1171" DrawAspect="Content" ObjectID="_1791404003" r:id="rId287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, có </w:t>
      </w:r>
      <w:r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6B49ED2C">
          <v:shape id="_x0000_i1172" type="#_x0000_t75" style="width:28.3pt;height:14.15pt" o:ole="">
            <v:imagedata r:id="rId288" o:title=""/>
          </v:shape>
          <o:OLEObject Type="Embed" ProgID="Equation.DSMT4" ShapeID="_x0000_i1172" DrawAspect="Content" ObjectID="_1791404004" r:id="rId289"/>
        </w:object>
      </w:r>
    </w:p>
    <w:p w14:paraId="70EDF9A7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854CB7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00" w14:anchorId="0E1C9996">
          <v:shape id="_x0000_i1173" type="#_x0000_t75" style="width:66.15pt;height:15pt" o:ole="">
            <v:imagedata r:id="rId32" o:title=""/>
          </v:shape>
          <o:OLEObject Type="Embed" ProgID="Equation.DSMT4" ShapeID="_x0000_i1173" DrawAspect="Content" ObjectID="_1791404005" r:id="rId290"/>
        </w:object>
      </w:r>
    </w:p>
    <w:p w14:paraId="79AD148C" w14:textId="0C99F182" w:rsidR="00854CB7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854CB7">
        <w:rPr>
          <w:position w:val="-4"/>
        </w:rPr>
        <w:object w:dxaOrig="1020" w:dyaOrig="320" w14:anchorId="7A3CD8D8">
          <v:shape id="_x0000_i1174" type="#_x0000_t75" style="width:51.2pt;height:15.8pt" o:ole="">
            <v:imagedata r:id="rId40" o:title=""/>
          </v:shape>
          <o:OLEObject Type="Embed" ProgID="Equation.DSMT4" ShapeID="_x0000_i1174" DrawAspect="Content" ObjectID="_1791404006" r:id="rId291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50E9962" w14:textId="4BB71A38" w:rsidR="00FC5255" w:rsidRPr="00854CB7" w:rsidRDefault="00854CB7" w:rsidP="00854CB7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A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79" w14:anchorId="0B57D002">
          <v:shape id="_x0000_i1175" type="#_x0000_t75" style="width:29.95pt;height:14.15pt" o:ole="">
            <v:imagedata r:id="rId42" o:title=""/>
          </v:shape>
          <o:OLEObject Type="Embed" ProgID="Equation.DSMT4" ShapeID="_x0000_i1175" DrawAspect="Content" ObjectID="_1791404007" r:id="rId292"/>
        </w:object>
      </w:r>
      <w:r w:rsidR="00FC5255" w:rsidRPr="00854CB7">
        <w:rPr>
          <w:rFonts w:ascii="Times New Roman" w:eastAsia="Arial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  <w:u w:val="single"/>
        </w:rPr>
        <w:t>B</w:t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60" w:dyaOrig="279" w14:anchorId="42D381D1">
          <v:shape id="_x0000_i1176" type="#_x0000_t75" style="width:27.9pt;height:14.15pt" o:ole="">
            <v:imagedata r:id="rId44" o:title=""/>
          </v:shape>
          <o:OLEObject Type="Embed" ProgID="Equation.DSMT4" ShapeID="_x0000_i1176" DrawAspect="Content" ObjectID="_1791404008" r:id="rId293"/>
        </w:object>
      </w:r>
      <w:r w:rsidR="00FC5255" w:rsidRPr="00854CB7">
        <w:rPr>
          <w:rFonts w:ascii="Times New Roman" w:eastAsia="Arial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79" w14:anchorId="47280565">
          <v:shape id="_x0000_i1177" type="#_x0000_t75" style="width:36.2pt;height:14.15pt" o:ole="">
            <v:imagedata r:id="rId46" o:title=""/>
          </v:shape>
          <o:OLEObject Type="Embed" ProgID="Equation.DSMT4" ShapeID="_x0000_i1177" DrawAspect="Content" ObjectID="_1791404009" r:id="rId294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D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279" w14:anchorId="6563BEB1">
          <v:shape id="_x0000_i1178" type="#_x0000_t75" style="width:36.6pt;height:14.15pt" o:ole="">
            <v:imagedata r:id="rId48" o:title=""/>
          </v:shape>
          <o:OLEObject Type="Embed" ProgID="Equation.DSMT4" ShapeID="_x0000_i1178" DrawAspect="Content" ObjectID="_1791404010" r:id="rId295"/>
        </w:object>
      </w:r>
      <w:r w:rsidR="00FC5255" w:rsidRPr="00854CB7">
        <w:rPr>
          <w:rFonts w:ascii="Times New Roman" w:eastAsia="Arial" w:hAnsi="Times New Roman" w:cs="Times New Roman"/>
          <w:sz w:val="24"/>
          <w:szCs w:val="24"/>
        </w:rPr>
        <w:t>.</w:t>
      </w:r>
    </w:p>
    <w:p w14:paraId="0C1F21F7" w14:textId="60B12347" w:rsidR="00FC5255" w:rsidRPr="00854CB7" w:rsidRDefault="00FC5255" w:rsidP="00854CB7">
      <w:pPr>
        <w:pStyle w:val="ListParagraph"/>
        <w:spacing w:after="0" w:line="276" w:lineRule="auto"/>
        <w:ind w:left="992"/>
        <w:jc w:val="center"/>
        <w:rPr>
          <w:rFonts w:ascii="Times New Roman" w:eastAsia="Arial" w:hAnsi="Times New Roman" w:cs="Times New Roman"/>
          <w:b/>
          <w:color w:val="0000CC"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color w:val="0000CC"/>
          <w:sz w:val="24"/>
          <w:szCs w:val="24"/>
        </w:rPr>
        <w:t>Lời</w:t>
      </w:r>
      <w:r w:rsidRPr="00854CB7">
        <w:rPr>
          <w:rFonts w:ascii="Times New Roman" w:eastAsia="Arial" w:hAnsi="Times New Roman" w:cs="Times New Roman"/>
          <w:color w:val="0000CC"/>
          <w:sz w:val="24"/>
          <w:szCs w:val="24"/>
        </w:rPr>
        <w:t xml:space="preserve"> </w:t>
      </w:r>
      <w:r w:rsidRPr="00854CB7">
        <w:rPr>
          <w:rFonts w:ascii="Times New Roman" w:eastAsia="Arial" w:hAnsi="Times New Roman" w:cs="Times New Roman"/>
          <w:b/>
          <w:color w:val="0000CC"/>
          <w:sz w:val="24"/>
          <w:szCs w:val="24"/>
        </w:rPr>
        <w:t>giải</w:t>
      </w:r>
    </w:p>
    <w:p w14:paraId="06A3548E" w14:textId="136BFCCF" w:rsidR="00854CB7" w:rsidRPr="00854CB7" w:rsidRDefault="00854CB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nl-NL"/>
        </w:rPr>
        <w:t>Chọn B</w:t>
      </w:r>
    </w:p>
    <w:p w14:paraId="2166C0A6" w14:textId="77777777" w:rsidR="00FC5255" w:rsidRPr="00854CB7" w:rsidRDefault="00FC5255" w:rsidP="00854CB7">
      <w:pPr>
        <w:pStyle w:val="ListParagraph"/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ừ phương trình có </w:t>
      </w:r>
      <m:oMath>
        <m:eqArr>
          <m:eqArr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eqArr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x-1=x</m:t>
            </m:r>
          </m: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⇔x=1</m:t>
            </m:r>
          </m:e>
        </m:eqArr>
      </m:oMath>
    </w:p>
    <w:p w14:paraId="3BBFEF2E" w14:textId="7CF54080" w:rsidR="00854CB7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4CB7">
        <w:rPr>
          <w:rFonts w:ascii="Times New Roman" w:eastAsia="Calibri" w:hAnsi="Times New Roman" w:cs="Times New Roman"/>
          <w:sz w:val="24"/>
          <w:szCs w:val="24"/>
        </w:rPr>
        <w:t xml:space="preserve">Với </w:t>
      </w:r>
      <w:r w:rsidRPr="00854CB7">
        <w:rPr>
          <w:position w:val="-10"/>
        </w:rPr>
        <w:object w:dxaOrig="400" w:dyaOrig="340" w14:anchorId="3E9785AF">
          <v:shape id="_x0000_i1179" type="#_x0000_t75" style="width:20.4pt;height:17.05pt" o:ole="">
            <v:imagedata r:id="rId50" o:title=""/>
          </v:shape>
          <o:OLEObject Type="Embed" ProgID="Equation.DSMT4" ShapeID="_x0000_i1179" DrawAspect="Content" ObjectID="_1791404011" r:id="rId296"/>
        </w:object>
      </w:r>
      <w:r w:rsidRPr="00854CB7">
        <w:rPr>
          <w:rFonts w:ascii="Times New Roman" w:eastAsia="Calibri" w:hAnsi="Times New Roman" w:cs="Times New Roman"/>
          <w:sz w:val="24"/>
          <w:szCs w:val="24"/>
        </w:rPr>
        <w:t xml:space="preserve"> là hai số thực dương tùy ý thỏa mãn </w:t>
      </w:r>
      <w:r w:rsidRPr="00854CB7">
        <w:rPr>
          <w:position w:val="-12"/>
        </w:rPr>
        <w:object w:dxaOrig="1500" w:dyaOrig="360" w14:anchorId="55F06E4E">
          <v:shape id="_x0000_i1180" type="#_x0000_t75" style="width:74.9pt;height:17.9pt" o:ole="">
            <v:imagedata r:id="rId52" o:title=""/>
          </v:shape>
          <o:OLEObject Type="Embed" ProgID="Equation.DSMT4" ShapeID="_x0000_i1180" DrawAspect="Content" ObjectID="_1791404012" r:id="rId297"/>
        </w:object>
      </w:r>
      <w:r w:rsidRPr="00854CB7">
        <w:rPr>
          <w:rFonts w:ascii="Times New Roman" w:eastAsia="Calibri" w:hAnsi="Times New Roman" w:cs="Times New Roman"/>
          <w:sz w:val="24"/>
          <w:szCs w:val="24"/>
        </w:rPr>
        <w:t>, khẳng định nào dưới đây là đúng?</w:t>
      </w:r>
    </w:p>
    <w:p w14:paraId="01C62016" w14:textId="38856A42" w:rsidR="00854CB7" w:rsidRPr="00854CB7" w:rsidRDefault="00854CB7" w:rsidP="00854CB7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  <w:u w:val="single"/>
        </w:rPr>
        <w:t>A</w:t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300" w14:anchorId="03C4771D">
          <v:shape id="_x0000_i1181" type="#_x0000_t75" style="width:29.15pt;height:15pt" o:ole="">
            <v:imagedata r:id="rId54" o:title=""/>
          </v:shape>
          <o:OLEObject Type="Embed" ProgID="Equation.DSMT4" ShapeID="_x0000_i1181" DrawAspect="Content" ObjectID="_1791404013" r:id="rId298"/>
        </w:object>
      </w:r>
      <w:r w:rsidR="00FC5255" w:rsidRPr="00854CB7">
        <w:rPr>
          <w:rFonts w:ascii="Times New Roman" w:eastAsia="Arial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B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300" w14:anchorId="231A3FAC">
          <v:shape id="_x0000_i1182" type="#_x0000_t75" style="width:29.15pt;height:15pt" o:ole="">
            <v:imagedata r:id="rId56" o:title=""/>
          </v:shape>
          <o:OLEObject Type="Embed" ProgID="Equation.DSMT4" ShapeID="_x0000_i1182" DrawAspect="Content" ObjectID="_1791404014" r:id="rId299"/>
        </w:object>
      </w:r>
      <w:r w:rsidR="00FC5255" w:rsidRPr="00854CB7">
        <w:rPr>
          <w:rFonts w:ascii="Times New Roman" w:eastAsia="Arial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300" w14:anchorId="41095C70">
          <v:shape id="_x0000_i1183" type="#_x0000_t75" style="width:29.15pt;height:15pt" o:ole="">
            <v:imagedata r:id="rId58" o:title=""/>
          </v:shape>
          <o:OLEObject Type="Embed" ProgID="Equation.DSMT4" ShapeID="_x0000_i1183" DrawAspect="Content" ObjectID="_1791404015" r:id="rId300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eastAsia="Arial" w:hAnsi="Times New Roman" w:cs="Times New Roman"/>
          <w:sz w:val="24"/>
          <w:szCs w:val="24"/>
        </w:rPr>
        <w:tab/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D. </w:t>
      </w:r>
      <w:r w:rsidR="00FC5255" w:rsidRPr="00854CB7">
        <w:rPr>
          <w:rFonts w:ascii="Times New Roman" w:hAnsi="Times New Roman" w:cs="Times New Roman"/>
          <w:b/>
          <w:position w:val="-6"/>
          <w:sz w:val="24"/>
          <w:szCs w:val="24"/>
        </w:rPr>
        <w:object w:dxaOrig="580" w:dyaOrig="300" w14:anchorId="1F2BFBF2">
          <v:shape id="_x0000_i1184" type="#_x0000_t75" style="width:29.15pt;height:15pt" o:ole="">
            <v:imagedata r:id="rId60" o:title=""/>
          </v:shape>
          <o:OLEObject Type="Embed" ProgID="Equation.DSMT4" ShapeID="_x0000_i1184" DrawAspect="Content" ObjectID="_1791404016" r:id="rId301"/>
        </w:object>
      </w:r>
      <w:r w:rsidR="00FC5255" w:rsidRPr="00854CB7">
        <w:rPr>
          <w:rFonts w:ascii="Times New Roman" w:eastAsia="Arial" w:hAnsi="Times New Roman" w:cs="Times New Roman"/>
          <w:sz w:val="24"/>
          <w:szCs w:val="24"/>
        </w:rPr>
        <w:t>.</w:t>
      </w:r>
    </w:p>
    <w:p w14:paraId="0763826F" w14:textId="4C54CD8A" w:rsidR="00FC5255" w:rsidRDefault="00FC5255" w:rsidP="00854CB7">
      <w:pPr>
        <w:pStyle w:val="ListParagraph"/>
        <w:spacing w:after="0" w:line="276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sz w:val="24"/>
          <w:szCs w:val="24"/>
        </w:rPr>
        <w:t>Lời</w:t>
      </w:r>
      <w:r w:rsidRPr="00854CB7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854CB7">
        <w:rPr>
          <w:rFonts w:ascii="Times New Roman" w:eastAsia="Arial" w:hAnsi="Times New Roman" w:cs="Times New Roman"/>
          <w:b/>
          <w:sz w:val="24"/>
          <w:szCs w:val="24"/>
        </w:rPr>
        <w:t>giải</w:t>
      </w:r>
    </w:p>
    <w:p w14:paraId="6C5E1533" w14:textId="4E04A9AA" w:rsidR="00854CB7" w:rsidRPr="00854CB7" w:rsidRDefault="00854CB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nl-NL"/>
        </w:rPr>
        <w:t>Chọ</w:t>
      </w:r>
      <w:r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nl-NL"/>
        </w:rPr>
        <w:t>n A</w:t>
      </w:r>
    </w:p>
    <w:p w14:paraId="06406772" w14:textId="77777777" w:rsidR="00854CB7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Xét hàm số logarit </w:t>
      </w:r>
      <w:r w:rsidRPr="00854CB7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756D42C9">
          <v:shape id="_x0000_i1185" type="#_x0000_t75" style="width:54.1pt;height:17.9pt" o:ole="">
            <v:imagedata r:id="rId302" o:title=""/>
          </v:shape>
          <o:OLEObject Type="Embed" ProgID="Equation.DSMT4" ShapeID="_x0000_i1185" DrawAspect="Content" ObjectID="_1791404017" r:id="rId303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có cơ số là 5 nên hàm số đồng biến.</w:t>
      </w:r>
    </w:p>
    <w:p w14:paraId="1344495C" w14:textId="155558E8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ừ </w:t>
      </w:r>
      <w:r w:rsidRPr="00854CB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380" w:dyaOrig="360" w14:anchorId="7BA80AFB">
          <v:shape id="_x0000_i1186" type="#_x0000_t75" style="width:119.45pt;height:17.9pt" o:ole="">
            <v:imagedata r:id="rId304" o:title=""/>
          </v:shape>
          <o:OLEObject Type="Embed" ProgID="Equation.DSMT4" ShapeID="_x0000_i1186" DrawAspect="Content" ObjectID="_1791404018" r:id="rId305"/>
        </w:object>
      </w:r>
    </w:p>
    <w:p w14:paraId="4AFB7EAC" w14:textId="76374A41" w:rsidR="00854CB7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854CB7">
        <w:rPr>
          <w:position w:val="-6"/>
        </w:rPr>
        <w:object w:dxaOrig="1660" w:dyaOrig="279" w14:anchorId="78BA4A06">
          <v:shape id="_x0000_i1187" type="#_x0000_t75" style="width:83.25pt;height:14.15pt" o:ole="">
            <v:imagedata r:id="rId62" o:title=""/>
          </v:shape>
          <o:OLEObject Type="Embed" ProgID="Equation.DSMT4" ShapeID="_x0000_i1187" DrawAspect="Content" ObjectID="_1791404019" r:id="rId306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Góc giữa hai đường thẳng </w:t>
      </w:r>
      <w:r w:rsidRPr="00854CB7">
        <w:rPr>
          <w:position w:val="-4"/>
        </w:rPr>
        <w:object w:dxaOrig="420" w:dyaOrig="260" w14:anchorId="1DB6B85A">
          <v:shape id="_x0000_i1188" type="#_x0000_t75" style="width:20.8pt;height:12.9pt" o:ole="">
            <v:imagedata r:id="rId64" o:title=""/>
          </v:shape>
          <o:OLEObject Type="Embed" ProgID="Equation.DSMT4" ShapeID="_x0000_i1188" DrawAspect="Content" ObjectID="_1791404020" r:id="rId307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và </w:t>
      </w:r>
      <w:r w:rsidRPr="00854CB7">
        <w:rPr>
          <w:position w:val="-4"/>
        </w:rPr>
        <w:object w:dxaOrig="400" w:dyaOrig="260" w14:anchorId="05CB0507">
          <v:shape id="_x0000_i1189" type="#_x0000_t75" style="width:20.4pt;height:12.9pt" o:ole="">
            <v:imagedata r:id="rId66" o:title=""/>
          </v:shape>
          <o:OLEObject Type="Embed" ProgID="Equation.DSMT4" ShapeID="_x0000_i1189" DrawAspect="Content" ObjectID="_1791404021" r:id="rId308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5A4E785" w14:textId="08CEDDB5" w:rsidR="00FC5255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88C9716">
          <v:shape id="_x0000_i1190" type="#_x0000_t75" style="width:20.4pt;height:14.15pt" o:ole="">
            <v:imagedata r:id="rId68" o:title=""/>
          </v:shape>
          <o:OLEObject Type="Embed" ProgID="Equation.DSMT4" ShapeID="_x0000_i1190" DrawAspect="Content" ObjectID="_1791404022" r:id="rId309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48D1404">
          <v:shape id="_x0000_i1191" type="#_x0000_t75" style="width:20.4pt;height:14.15pt" o:ole="">
            <v:imagedata r:id="rId70" o:title=""/>
          </v:shape>
          <o:OLEObject Type="Embed" ProgID="Equation.DSMT4" ShapeID="_x0000_i1191" DrawAspect="Content" ObjectID="_1791404023" r:id="rId310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3459BF1">
          <v:shape id="_x0000_i1192" type="#_x0000_t75" style="width:20.4pt;height:14.15pt" o:ole="">
            <v:imagedata r:id="rId72" o:title=""/>
          </v:shape>
          <o:OLEObject Type="Embed" ProgID="Equation.DSMT4" ShapeID="_x0000_i1192" DrawAspect="Content" ObjectID="_1791404024" r:id="rId311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07C5920">
          <v:shape id="_x0000_i1193" type="#_x0000_t75" style="width:20.4pt;height:14.15pt" o:ole="">
            <v:imagedata r:id="rId74" o:title=""/>
          </v:shape>
          <o:OLEObject Type="Embed" ProgID="Equation.DSMT4" ShapeID="_x0000_i1193" DrawAspect="Content" ObjectID="_1791404025" r:id="rId312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</w:p>
    <w:p w14:paraId="42529E7A" w14:textId="37D57C09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Lời</w:t>
      </w:r>
      <w:r w:rsidRPr="00255BFE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giải</w:t>
      </w:r>
    </w:p>
    <w:p w14:paraId="4FAD71DC" w14:textId="1D3A4968" w:rsidR="00854CB7" w:rsidRPr="00255BFE" w:rsidRDefault="00854CB7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nl-NL"/>
        </w:rPr>
        <w:lastRenderedPageBreak/>
        <w:t>Chọn D</w:t>
      </w:r>
    </w:p>
    <w:p w14:paraId="5ABB0779" w14:textId="77777777" w:rsidR="00854CB7" w:rsidRPr="00854CB7" w:rsidRDefault="00FC5255" w:rsidP="00854CB7">
      <w:pPr>
        <w:pStyle w:val="ListParagraph"/>
        <w:spacing w:after="0" w:line="276" w:lineRule="auto"/>
        <w:ind w:left="992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0259051" wp14:editId="0C1E2050">
            <wp:extent cx="1891279" cy="1660525"/>
            <wp:effectExtent l="0" t="0" r="0" b="0"/>
            <wp:docPr id="29" name="Picture 1" descr="A drawing of a cub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565363" name="Picture 1" descr="A drawing of a cube with line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559" cy="168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DAB18" w14:textId="1E188FAD" w:rsidR="00854CB7" w:rsidRPr="00854CB7" w:rsidRDefault="00FC5255" w:rsidP="00854CB7">
      <w:pPr>
        <w:pStyle w:val="Normal0"/>
        <w:numPr>
          <w:ilvl w:val="0"/>
          <w:numId w:val="18"/>
        </w:numPr>
        <w:tabs>
          <w:tab w:val="left" w:pos="992"/>
        </w:tabs>
        <w:spacing w:before="120" w:line="276" w:lineRule="auto"/>
        <w:contextualSpacing/>
        <w:jc w:val="both"/>
        <w:rPr>
          <w:bCs/>
          <w:sz w:val="24"/>
          <w:szCs w:val="24"/>
        </w:rPr>
      </w:pPr>
      <w:r w:rsidRPr="00854CB7">
        <w:rPr>
          <w:bCs/>
          <w:sz w:val="24"/>
          <w:szCs w:val="24"/>
        </w:rPr>
        <w:t xml:space="preserve">Cho hình chóp </w:t>
      </w:r>
      <w:r w:rsidRPr="00854CB7">
        <w:rPr>
          <w:position w:val="-6"/>
          <w:sz w:val="24"/>
          <w:szCs w:val="24"/>
        </w:rPr>
        <w:object w:dxaOrig="740" w:dyaOrig="279" w14:anchorId="2D73DBAC">
          <v:shape id="_x0000_i1194" type="#_x0000_t75" style="width:36.6pt;height:14.15pt" o:ole="">
            <v:imagedata r:id="rId76" o:title=""/>
          </v:shape>
          <o:OLEObject Type="Embed" ProgID="Equation.DSMT4" ShapeID="_x0000_i1194" DrawAspect="Content" ObjectID="_1791404026" r:id="rId314"/>
        </w:object>
      </w:r>
      <w:r w:rsidRPr="00854CB7">
        <w:rPr>
          <w:sz w:val="24"/>
          <w:szCs w:val="24"/>
        </w:rPr>
        <w:t xml:space="preserve">có cạnh </w:t>
      </w:r>
      <w:r w:rsidRPr="00854CB7">
        <w:rPr>
          <w:position w:val="-6"/>
          <w:sz w:val="24"/>
          <w:szCs w:val="24"/>
        </w:rPr>
        <w:object w:dxaOrig="340" w:dyaOrig="279" w14:anchorId="50BF0E0E">
          <v:shape id="_x0000_i1195" type="#_x0000_t75" style="width:17.05pt;height:14.15pt" o:ole="">
            <v:imagedata r:id="rId78" o:title=""/>
          </v:shape>
          <o:OLEObject Type="Embed" ProgID="Equation.DSMT4" ShapeID="_x0000_i1195" DrawAspect="Content" ObjectID="_1791404027" r:id="rId315"/>
        </w:object>
      </w:r>
      <w:r w:rsidRPr="00854CB7">
        <w:rPr>
          <w:sz w:val="24"/>
          <w:szCs w:val="24"/>
        </w:rPr>
        <w:t xml:space="preserve"> vuông góc với mặt phẳng đáy. Góc giữa đường thẳng </w:t>
      </w:r>
      <w:r w:rsidRPr="00854CB7">
        <w:rPr>
          <w:position w:val="-6"/>
          <w:sz w:val="24"/>
          <w:szCs w:val="24"/>
        </w:rPr>
        <w:object w:dxaOrig="360" w:dyaOrig="279" w14:anchorId="4C8B0E3F">
          <v:shape id="_x0000_i1196" type="#_x0000_t75" style="width:17.9pt;height:14.15pt" o:ole="">
            <v:imagedata r:id="rId80" o:title=""/>
          </v:shape>
          <o:OLEObject Type="Embed" ProgID="Equation.DSMT4" ShapeID="_x0000_i1196" DrawAspect="Content" ObjectID="_1791404028" r:id="rId316"/>
        </w:object>
      </w:r>
      <w:r w:rsidRPr="00854CB7">
        <w:rPr>
          <w:sz w:val="24"/>
          <w:szCs w:val="24"/>
        </w:rPr>
        <w:t>và mặt phẳng đáy bằng với góc giữa hai đường thẳng nào sau đây?</w:t>
      </w:r>
    </w:p>
    <w:p w14:paraId="4CB378C0" w14:textId="5FE925D5" w:rsidR="00FC5255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55BF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DAE5497">
          <v:shape id="_x0000_i1197" type="#_x0000_t75" style="width:17.9pt;height:14.15pt" o:ole="">
            <v:imagedata r:id="rId82" o:title=""/>
          </v:shape>
          <o:OLEObject Type="Embed" ProgID="Equation.DSMT4" ShapeID="_x0000_i1197" DrawAspect="Content" ObjectID="_1791404029" r:id="rId317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FC5255" w:rsidRPr="00854CB7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73EFE631">
          <v:shape id="_x0000_i1198" type="#_x0000_t75" style="width:22.45pt;height:15.8pt" o:ole="">
            <v:imagedata r:id="rId84" o:title=""/>
          </v:shape>
          <o:OLEObject Type="Embed" ProgID="Equation.DSMT4" ShapeID="_x0000_i1198" DrawAspect="Content" ObjectID="_1791404030" r:id="rId318"/>
        </w:object>
      </w:r>
      <w:r w:rsidR="00FC5255" w:rsidRPr="00854CB7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55ECEA0">
          <v:shape id="_x0000_i1199" type="#_x0000_t75" style="width:17.9pt;height:14.15pt" o:ole="">
            <v:imagedata r:id="rId86" o:title=""/>
          </v:shape>
          <o:OLEObject Type="Embed" ProgID="Equation.DSMT4" ShapeID="_x0000_i1199" DrawAspect="Content" ObjectID="_1791404031" r:id="rId319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C5255" w:rsidRPr="00854CB7">
        <w:rPr>
          <w:rFonts w:ascii="Times New Roman" w:hAnsi="Times New Roman" w:cs="Times New Roman"/>
          <w:sz w:val="24"/>
          <w:szCs w:val="24"/>
        </w:rPr>
        <w:t xml:space="preserve">và </w:t>
      </w:r>
      <w:r w:rsidR="00FC5255" w:rsidRPr="00854CB7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129AE76">
          <v:shape id="_x0000_i1200" type="#_x0000_t75" style="width:22.45pt;height:15.8pt" o:ole="">
            <v:imagedata r:id="rId88" o:title=""/>
          </v:shape>
          <o:OLEObject Type="Embed" ProgID="Equation.DSMT4" ShapeID="_x0000_i1200" DrawAspect="Content" ObjectID="_1791404032" r:id="rId320"/>
        </w:objec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716B2A5">
          <v:shape id="_x0000_i1201" type="#_x0000_t75" style="width:17.9pt;height:14.15pt" o:ole="">
            <v:imagedata r:id="rId90" o:title=""/>
          </v:shape>
          <o:OLEObject Type="Embed" ProgID="Equation.DSMT4" ShapeID="_x0000_i1201" DrawAspect="Content" ObjectID="_1791404033" r:id="rId321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2CD02C40">
          <v:shape id="_x0000_i1202" type="#_x0000_t75" style="width:19.55pt;height:14.15pt" o:ole="">
            <v:imagedata r:id="rId92" o:title=""/>
          </v:shape>
          <o:OLEObject Type="Embed" ProgID="Equation.DSMT4" ShapeID="_x0000_i1202" DrawAspect="Content" ObjectID="_1791404034" r:id="rId322"/>
        </w:object>
      </w:r>
      <w:r w:rsidRPr="00854CB7">
        <w:rPr>
          <w:rFonts w:ascii="Times New Roman" w:hAnsi="Times New Roman" w:cs="Times New Roman"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93E5197">
          <v:shape id="_x0000_i1203" type="#_x0000_t75" style="width:17.9pt;height:14.15pt" o:ole="">
            <v:imagedata r:id="rId94" o:title=""/>
          </v:shape>
          <o:OLEObject Type="Embed" ProgID="Equation.DSMT4" ShapeID="_x0000_i1203" DrawAspect="Content" ObjectID="_1791404035" r:id="rId323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FC5255" w:rsidRPr="00854CB7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76CCEC7D">
          <v:shape id="_x0000_i1204" type="#_x0000_t75" style="width:22.45pt;height:15.8pt" o:ole="">
            <v:imagedata r:id="rId96" o:title=""/>
          </v:shape>
          <o:OLEObject Type="Embed" ProgID="Equation.DSMT4" ShapeID="_x0000_i1204" DrawAspect="Content" ObjectID="_1791404036" r:id="rId324"/>
        </w:object>
      </w:r>
    </w:p>
    <w:p w14:paraId="1C2C2CBA" w14:textId="77777777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</w:rPr>
        <w:t>Lời</w:t>
      </w:r>
      <w:r w:rsidRPr="00255BFE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255BFE">
        <w:rPr>
          <w:rFonts w:ascii="Times New Roman" w:hAnsi="Times New Roman" w:cs="Times New Roman"/>
          <w:b/>
          <w:color w:val="0000CC"/>
          <w:sz w:val="24"/>
          <w:szCs w:val="24"/>
        </w:rPr>
        <w:t>giải</w:t>
      </w:r>
    </w:p>
    <w:p w14:paraId="65BCA047" w14:textId="77777777" w:rsidR="00FC5255" w:rsidRPr="00255BFE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b/>
          <w:color w:val="0000CC"/>
          <w:sz w:val="24"/>
          <w:szCs w:val="24"/>
          <w:lang w:val="en-US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en-US"/>
        </w:rPr>
        <w:t>Chọn A</w:t>
      </w:r>
    </w:p>
    <w:p w14:paraId="105DB34A" w14:textId="77777777" w:rsidR="00FC5255" w:rsidRPr="00854CB7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ACA48F8" wp14:editId="3D5E3CDE">
            <wp:extent cx="2250440" cy="1427870"/>
            <wp:effectExtent l="0" t="0" r="0" b="1270"/>
            <wp:docPr id="30" name="Picture 3" descr="A black triangle with black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291086" name="Picture 3" descr="A black triangle with black line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096" cy="1433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3DC25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Vì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2E99610F">
          <v:shape id="_x0000_i1205" type="#_x0000_t75" style="width:64.5pt;height:20.4pt" o:ole="">
            <v:imagedata r:id="rId326" o:title=""/>
          </v:shape>
          <o:OLEObject Type="Embed" ProgID="Equation.DSMT4" ShapeID="_x0000_i1205" DrawAspect="Content" ObjectID="_1791404037" r:id="rId327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nên </w:t>
      </w:r>
      <w:r w:rsidRPr="00854CB7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D2D5AC9">
          <v:shape id="_x0000_i1206" type="#_x0000_t75" style="width:20.4pt;height:12.9pt" o:ole="">
            <v:imagedata r:id="rId328" o:title=""/>
          </v:shape>
          <o:OLEObject Type="Embed" ProgID="Equation.DSMT4" ShapeID="_x0000_i1206" DrawAspect="Content" ObjectID="_1791404038" r:id="rId329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0009ECB">
          <v:shape id="_x0000_i1207" type="#_x0000_t75" style="width:17.9pt;height:14.15pt" o:ole="">
            <v:imagedata r:id="rId330" o:title=""/>
          </v:shape>
          <o:OLEObject Type="Embed" ProgID="Equation.DSMT4" ShapeID="_x0000_i1207" DrawAspect="Content" ObjectID="_1791404039" r:id="rId331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trên mặt phẳng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12D8C06B">
          <v:shape id="_x0000_i1208" type="#_x0000_t75" style="width:39.95pt;height:20.4pt" o:ole="">
            <v:imagedata r:id="rId332" o:title=""/>
          </v:shape>
          <o:OLEObject Type="Embed" ProgID="Equation.DSMT4" ShapeID="_x0000_i1208" DrawAspect="Content" ObjectID="_1791404040" r:id="rId333"/>
        </w:object>
      </w:r>
    </w:p>
    <w:p w14:paraId="10117579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Do đó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54CB7">
        <w:rPr>
          <w:rFonts w:ascii="Times New Roman" w:hAnsi="Times New Roman" w:cs="Times New Roman"/>
          <w:position w:val="-22"/>
          <w:sz w:val="24"/>
          <w:szCs w:val="24"/>
        </w:rPr>
        <w:object w:dxaOrig="2520" w:dyaOrig="560" w14:anchorId="205A8737">
          <v:shape id="_x0000_i1209" type="#_x0000_t75" style="width:126.1pt;height:27.9pt" o:ole="">
            <v:imagedata r:id="rId334" o:title=""/>
          </v:shape>
          <o:OLEObject Type="Embed" ProgID="Equation.DSMT4" ShapeID="_x0000_i1209" DrawAspect="Content" ObjectID="_1791404041" r:id="rId335"/>
        </w:object>
      </w:r>
    </w:p>
    <w:p w14:paraId="63450CCE" w14:textId="4F69BB0B" w:rsidR="00854CB7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en-US"/>
        </w:rPr>
        <w:t>Mệnh đề nào sau đây đúng?</w:t>
      </w:r>
    </w:p>
    <w:p w14:paraId="38730544" w14:textId="2B31DA48" w:rsidR="00854CB7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55BFE">
        <w:rPr>
          <w:rFonts w:ascii="Times New Roman" w:eastAsia="Arial" w:hAnsi="Times New Roman" w:cs="Times New Roman"/>
          <w:b/>
          <w:color w:val="0000FF"/>
          <w:sz w:val="24"/>
          <w:szCs w:val="24"/>
          <w:u w:val="single"/>
        </w:rPr>
        <w:t>A</w:t>
      </w: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="00FC5255" w:rsidRPr="00854CB7">
        <w:rPr>
          <w:rFonts w:ascii="Times New Roman" w:hAnsi="Times New Roman" w:cs="Times New Roman"/>
          <w:sz w:val="24"/>
          <w:szCs w:val="24"/>
        </w:rPr>
        <w:t xml:space="preserve">Hình </w:t>
      </w:r>
      <w:r w:rsidR="00FC5255" w:rsidRPr="00854CB7">
        <w:rPr>
          <w:rFonts w:ascii="Times New Roman" w:hAnsi="Times New Roman" w:cs="Times New Roman"/>
          <w:sz w:val="24"/>
          <w:szCs w:val="24"/>
          <w:lang w:val="en-US"/>
        </w:rPr>
        <w:t>lập phương</w:t>
      </w:r>
      <w:r w:rsidR="00FC5255" w:rsidRPr="00854CB7">
        <w:rPr>
          <w:rFonts w:ascii="Times New Roman" w:hAnsi="Times New Roman" w:cs="Times New Roman"/>
          <w:sz w:val="24"/>
          <w:szCs w:val="24"/>
        </w:rPr>
        <w:t xml:space="preserve"> là hình lăng trụ đều</w:t>
      </w:r>
      <w:r w:rsidR="00FC5255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3F5B705" w14:textId="50D5630B" w:rsidR="00854CB7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B. </w:t>
      </w:r>
      <w:r w:rsidR="00FC5255" w:rsidRPr="00854CB7">
        <w:rPr>
          <w:rFonts w:ascii="Times New Roman" w:hAnsi="Times New Roman" w:cs="Times New Roman"/>
          <w:sz w:val="24"/>
          <w:szCs w:val="24"/>
        </w:rPr>
        <w:t>Hình lăng trụ đứng là hình lăng trụ đều</w:t>
      </w:r>
      <w:r w:rsidR="00FC5255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F2D8E88" w14:textId="7706493A" w:rsidR="00854CB7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. </w:t>
      </w:r>
      <w:r w:rsidR="00FC5255" w:rsidRPr="00854CB7">
        <w:rPr>
          <w:rFonts w:ascii="Times New Roman" w:hAnsi="Times New Roman" w:cs="Times New Roman"/>
          <w:sz w:val="24"/>
          <w:szCs w:val="24"/>
        </w:rPr>
        <w:t>Hình lăng trụ có đáy là một đa giác đều là hình lăng trụ đều.</w:t>
      </w:r>
    </w:p>
    <w:p w14:paraId="2236FF36" w14:textId="388053B3" w:rsidR="00FC5255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D. </w:t>
      </w:r>
      <w:r w:rsidR="00FC5255" w:rsidRPr="00854CB7">
        <w:rPr>
          <w:rFonts w:ascii="Times New Roman" w:hAnsi="Times New Roman" w:cs="Times New Roman"/>
          <w:sz w:val="24"/>
          <w:szCs w:val="24"/>
        </w:rPr>
        <w:t>Hình lăng trụ tứ giác đều là hình lập phương.</w:t>
      </w:r>
    </w:p>
    <w:p w14:paraId="32E988B2" w14:textId="77777777" w:rsidR="00FC5255" w:rsidRPr="00255BFE" w:rsidRDefault="00FC5255" w:rsidP="00854CB7">
      <w:pPr>
        <w:spacing w:after="0" w:line="276" w:lineRule="auto"/>
        <w:ind w:left="992" w:firstLine="1"/>
        <w:contextualSpacing/>
        <w:jc w:val="center"/>
        <w:rPr>
          <w:rFonts w:ascii="Times New Roman" w:eastAsia="Arial" w:hAnsi="Times New Roman" w:cs="Times New Roman"/>
          <w:b/>
          <w:color w:val="0000CC"/>
          <w:sz w:val="24"/>
          <w:szCs w:val="24"/>
        </w:rPr>
      </w:pPr>
      <w:r w:rsidRPr="00255BFE">
        <w:rPr>
          <w:rFonts w:ascii="Times New Roman" w:eastAsia="Arial" w:hAnsi="Times New Roman" w:cs="Times New Roman"/>
          <w:b/>
          <w:color w:val="0000CC"/>
          <w:sz w:val="24"/>
          <w:szCs w:val="24"/>
        </w:rPr>
        <w:t>Lời</w:t>
      </w:r>
      <w:r w:rsidRPr="00255BFE">
        <w:rPr>
          <w:rFonts w:ascii="Times New Roman" w:eastAsia="Arial" w:hAnsi="Times New Roman" w:cs="Times New Roman"/>
          <w:color w:val="0000CC"/>
          <w:sz w:val="24"/>
          <w:szCs w:val="24"/>
        </w:rPr>
        <w:t xml:space="preserve"> </w:t>
      </w:r>
      <w:r w:rsidRPr="00255BFE">
        <w:rPr>
          <w:rFonts w:ascii="Times New Roman" w:eastAsia="Arial" w:hAnsi="Times New Roman" w:cs="Times New Roman"/>
          <w:b/>
          <w:color w:val="0000CC"/>
          <w:sz w:val="24"/>
          <w:szCs w:val="24"/>
        </w:rPr>
        <w:t>giải</w:t>
      </w:r>
    </w:p>
    <w:p w14:paraId="442DD27B" w14:textId="77777777" w:rsidR="00FC5255" w:rsidRPr="00255BFE" w:rsidRDefault="00FC5255" w:rsidP="00854CB7">
      <w:pPr>
        <w:spacing w:after="0" w:line="276" w:lineRule="auto"/>
        <w:ind w:left="992" w:firstLine="1"/>
        <w:contextualSpacing/>
        <w:rPr>
          <w:rFonts w:ascii="Times New Roman" w:eastAsia="Arial" w:hAnsi="Times New Roman" w:cs="Times New Roman"/>
          <w:b/>
          <w:color w:val="0000CC"/>
          <w:sz w:val="24"/>
          <w:szCs w:val="24"/>
          <w:lang w:val="en-US"/>
        </w:rPr>
      </w:pPr>
      <w:r w:rsidRPr="00255BFE">
        <w:rPr>
          <w:rFonts w:ascii="Times New Roman" w:eastAsia="Arial" w:hAnsi="Times New Roman" w:cs="Times New Roman"/>
          <w:b/>
          <w:color w:val="0000CC"/>
          <w:sz w:val="24"/>
          <w:szCs w:val="24"/>
          <w:highlight w:val="green"/>
          <w:lang w:val="en-US"/>
        </w:rPr>
        <w:t>Chọn A</w:t>
      </w:r>
    </w:p>
    <w:p w14:paraId="2CF08CE8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eastAsia="MS Mincho" w:hAnsi="Times New Roman" w:cs="Times New Roman"/>
          <w:sz w:val="24"/>
          <w:szCs w:val="24"/>
          <w:lang w:val="en-US" w:eastAsia="vi-VN"/>
        </w:rPr>
      </w:pPr>
      <w:r w:rsidRPr="00854CB7">
        <w:rPr>
          <w:rFonts w:ascii="Times New Roman" w:eastAsia="MS Mincho" w:hAnsi="Times New Roman" w:cs="Times New Roman"/>
          <w:sz w:val="24"/>
          <w:szCs w:val="24"/>
          <w:lang w:val="en-US" w:eastAsia="vi-VN"/>
        </w:rPr>
        <w:t>Theo định nghĩa lăng trụ đều thì đáp án A là đáp án đúng.</w:t>
      </w:r>
    </w:p>
    <w:p w14:paraId="59A6DD46" w14:textId="34D2D207" w:rsidR="00854CB7" w:rsidRPr="00854CB7" w:rsidRDefault="00FC5255" w:rsidP="00854CB7">
      <w:pPr>
        <w:pStyle w:val="Normal0"/>
        <w:numPr>
          <w:ilvl w:val="0"/>
          <w:numId w:val="18"/>
        </w:numPr>
        <w:tabs>
          <w:tab w:val="left" w:pos="992"/>
        </w:tabs>
        <w:spacing w:before="120" w:line="276" w:lineRule="auto"/>
        <w:contextualSpacing/>
        <w:jc w:val="both"/>
        <w:rPr>
          <w:bCs/>
          <w:sz w:val="24"/>
          <w:szCs w:val="24"/>
        </w:rPr>
      </w:pPr>
      <w:r w:rsidRPr="00854CB7">
        <w:rPr>
          <w:sz w:val="24"/>
          <w:szCs w:val="24"/>
          <w:lang w:val="pt-BR"/>
        </w:rPr>
        <w:t>Công thức tính thể tích khối lăng trụ có diện tích đáy B và chiều cao h là</w:t>
      </w:r>
    </w:p>
    <w:p w14:paraId="5C3D8049" w14:textId="70DB0450" w:rsidR="00FC5255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C5255" w:rsidRPr="00854CB7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4C020140">
          <v:shape id="_x0000_i1210" type="#_x0000_t75" style="width:52.45pt;height:33.7pt" o:ole="">
            <v:imagedata r:id="rId98" o:title=""/>
          </v:shape>
          <o:OLEObject Type="Embed" ProgID="Equation.DSMT4" ShapeID="_x0000_i1210" DrawAspect="Content" ObjectID="_1791404042" r:id="rId336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55BF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03F6DDE7">
          <v:shape id="_x0000_i1211" type="#_x0000_t75" style="width:42.85pt;height:15pt" o:ole="">
            <v:imagedata r:id="rId100" o:title=""/>
          </v:shape>
          <o:OLEObject Type="Embed" ProgID="Equation.DSMT4" ShapeID="_x0000_i1211" DrawAspect="Content" ObjectID="_1791404043" r:id="rId337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C5255" w:rsidRPr="00854CB7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30AB9EBE">
          <v:shape id="_x0000_i1212" type="#_x0000_t75" style="width:52.45pt;height:33.7pt" o:ole="">
            <v:imagedata r:id="rId102" o:title=""/>
          </v:shape>
          <o:OLEObject Type="Embed" ProgID="Equation.DSMT4" ShapeID="_x0000_i1212" DrawAspect="Content" ObjectID="_1791404044" r:id="rId338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54CB7">
        <w:rPr>
          <w:rFonts w:ascii="Times New Roman" w:hAnsi="Times New Roman" w:cs="Times New Roman"/>
          <w:b/>
          <w:sz w:val="24"/>
          <w:szCs w:val="24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C5255" w:rsidRPr="00854CB7">
        <w:rPr>
          <w:rFonts w:ascii="Times New Roman" w:hAnsi="Times New Roman" w:cs="Times New Roman"/>
          <w:position w:val="-26"/>
          <w:sz w:val="24"/>
          <w:szCs w:val="24"/>
        </w:rPr>
        <w:object w:dxaOrig="1060" w:dyaOrig="680" w14:anchorId="42F59EDD">
          <v:shape id="_x0000_i1213" type="#_x0000_t75" style="width:52.45pt;height:33.7pt" o:ole="">
            <v:imagedata r:id="rId104" o:title=""/>
          </v:shape>
          <o:OLEObject Type="Embed" ProgID="Equation.DSMT4" ShapeID="_x0000_i1213" DrawAspect="Content" ObjectID="_1791404045" r:id="rId339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E6F4903" w14:textId="77777777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</w:rPr>
        <w:t>Lời</w:t>
      </w:r>
      <w:r w:rsidRPr="00255BFE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255BFE">
        <w:rPr>
          <w:rFonts w:ascii="Times New Roman" w:hAnsi="Times New Roman" w:cs="Times New Roman"/>
          <w:b/>
          <w:color w:val="0000CC"/>
          <w:sz w:val="24"/>
          <w:szCs w:val="24"/>
        </w:rPr>
        <w:t>giải</w:t>
      </w:r>
    </w:p>
    <w:p w14:paraId="4E50BF6C" w14:textId="77777777" w:rsidR="00FC5255" w:rsidRPr="00255BFE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b/>
          <w:color w:val="0000CC"/>
          <w:sz w:val="24"/>
          <w:szCs w:val="24"/>
          <w:lang w:val="en-US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en-US"/>
        </w:rPr>
        <w:t>Chọn B</w:t>
      </w:r>
    </w:p>
    <w:p w14:paraId="0ACC6914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Công thức tính thể tích khối lăng trụ là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63DC54D5">
          <v:shape id="_x0000_i1214" type="#_x0000_t75" style="width:42.85pt;height:15pt" o:ole="">
            <v:imagedata r:id="rId100" o:title=""/>
          </v:shape>
          <o:OLEObject Type="Embed" ProgID="Equation.DSMT4" ShapeID="_x0000_i1214" DrawAspect="Content" ObjectID="_1791404046" r:id="rId340"/>
        </w:objec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1F8C51E" w14:textId="1A661773" w:rsidR="00854CB7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Phương trình </w:t>
      </w:r>
      <w:r w:rsidRPr="00854CB7">
        <w:rPr>
          <w:position w:val="-6"/>
        </w:rPr>
        <w:object w:dxaOrig="1579" w:dyaOrig="320" w14:anchorId="16AF5356">
          <v:shape id="_x0000_i1215" type="#_x0000_t75" style="width:78.65pt;height:15.8pt" o:ole="">
            <v:imagedata r:id="rId106" o:title=""/>
          </v:shape>
          <o:OLEObject Type="Embed" ProgID="Equation.DSMT4" ShapeID="_x0000_i1215" DrawAspect="Content" ObjectID="_1791404047" r:id="rId341"/>
        </w:objec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có hai nghiệm </w:t>
      </w:r>
      <w:r w:rsidRPr="00854CB7">
        <w:object w:dxaOrig="240" w:dyaOrig="360" w14:anchorId="5F1CC98E">
          <v:shape id="_x0000_i1216" type="#_x0000_t75" style="width:12.05pt;height:17.9pt" o:ole="">
            <v:imagedata r:id="rId108" o:title=""/>
          </v:shape>
          <o:OLEObject Type="Embed" ProgID="Equation.DSMT4" ShapeID="_x0000_i1216" DrawAspect="Content" ObjectID="_1791404048" r:id="rId342"/>
        </w:objec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; </w:t>
      </w:r>
      <w:r w:rsidRPr="00854CB7">
        <w:object w:dxaOrig="260" w:dyaOrig="360" w14:anchorId="6E6D3914">
          <v:shape id="_x0000_i1217" type="#_x0000_t75" style="width:12.9pt;height:17.9pt" o:ole="">
            <v:imagedata r:id="rId110" o:title=""/>
          </v:shape>
          <o:OLEObject Type="Embed" ProgID="Equation.DSMT4" ShapeID="_x0000_i1217" DrawAspect="Content" ObjectID="_1791404049" r:id="rId343"/>
        </w:objec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với </w:t>
      </w:r>
      <w:r w:rsidRPr="00854CB7">
        <w:object w:dxaOrig="680" w:dyaOrig="360" w14:anchorId="6F33B511">
          <v:shape id="_x0000_i1218" type="#_x0000_t75" style="width:33.7pt;height:17.9pt" o:ole="">
            <v:imagedata r:id="rId112" o:title=""/>
          </v:shape>
          <o:OLEObject Type="Embed" ProgID="Equation.DSMT4" ShapeID="_x0000_i1218" DrawAspect="Content" ObjectID="_1791404050" r:id="rId344"/>
        </w:objec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. Giá trị của </w:t>
      </w:r>
      <w:r w:rsidRPr="00854CB7">
        <w:object w:dxaOrig="900" w:dyaOrig="360" w14:anchorId="2DB6304F">
          <v:shape id="_x0000_i1219" type="#_x0000_t75" style="width:44.95pt;height:17.9pt" o:ole="">
            <v:imagedata r:id="rId114" o:title=""/>
          </v:shape>
          <o:OLEObject Type="Embed" ProgID="Equation.DSMT4" ShapeID="_x0000_i1219" DrawAspect="Content" ObjectID="_1791404051" r:id="rId345"/>
        </w:object>
      </w:r>
      <w:r w:rsidRPr="00854CB7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14:paraId="024BE32B" w14:textId="1A8AF3C6" w:rsidR="00FC5255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FC5255" w:rsidRPr="00854CB7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4168062A">
          <v:shape id="_x0000_i1220" type="#_x0000_t75" style="width:39.1pt;height:17.9pt" o:ole="">
            <v:imagedata r:id="rId116" o:title=""/>
          </v:shape>
          <o:OLEObject Type="Embed" ProgID="Equation.DSMT4" ShapeID="_x0000_i1220" DrawAspect="Content" ObjectID="_1791404052" r:id="rId346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FC5255" w:rsidRPr="00854CB7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EC14D54">
          <v:shape id="_x0000_i1221" type="#_x0000_t75" style="width:6.65pt;height:12.9pt" o:ole="">
            <v:imagedata r:id="rId118" o:title=""/>
          </v:shape>
          <o:OLEObject Type="Embed" ProgID="Equation.DSMT4" ShapeID="_x0000_i1221" DrawAspect="Content" ObjectID="_1791404053" r:id="rId347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55BF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C</w:t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="00FC5255" w:rsidRPr="00854CB7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68C061B6">
          <v:shape id="_x0000_i1222" type="#_x0000_t75" style="width:38.3pt;height:17.9pt" o:ole="">
            <v:imagedata r:id="rId120" o:title=""/>
          </v:shape>
          <o:OLEObject Type="Embed" ProgID="Equation.DSMT4" ShapeID="_x0000_i1222" DrawAspect="Content" ObjectID="_1791404054" r:id="rId348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FC5255" w:rsidRPr="00854CB7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377166EC">
          <v:shape id="_x0000_i1223" type="#_x0000_t75" style="width:38.3pt;height:17.9pt" o:ole="">
            <v:imagedata r:id="rId122" o:title=""/>
          </v:shape>
          <o:OLEObject Type="Embed" ProgID="Equation.DSMT4" ShapeID="_x0000_i1223" DrawAspect="Content" ObjectID="_1791404055" r:id="rId349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</w:p>
    <w:p w14:paraId="3456A7DD" w14:textId="77777777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Lời</w:t>
      </w:r>
      <w:r w:rsidRPr="00255BFE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giải</w:t>
      </w:r>
    </w:p>
    <w:p w14:paraId="7B728873" w14:textId="77777777" w:rsidR="00FC5255" w:rsidRPr="00255BFE" w:rsidRDefault="00FC5255" w:rsidP="00854CB7">
      <w:pPr>
        <w:pStyle w:val="ListParagraph"/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  <w:lang w:val="en-US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en-US"/>
        </w:rPr>
        <w:t>Chọn C</w:t>
      </w:r>
    </w:p>
    <w:p w14:paraId="73E99956" w14:textId="77777777" w:rsidR="00FC5255" w:rsidRPr="00854CB7" w:rsidRDefault="00FC5255" w:rsidP="00854CB7">
      <w:pPr>
        <w:pStyle w:val="ListParagraph"/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en-US"/>
        </w:rPr>
        <w:lastRenderedPageBreak/>
        <w:t>Ta có:</w:t>
      </w:r>
      <w:r w:rsidRPr="00854CB7">
        <w:rPr>
          <w:rFonts w:ascii="Times New Roman" w:hAnsi="Times New Roman" w:cs="Times New Roman"/>
          <w:sz w:val="24"/>
          <w:szCs w:val="24"/>
        </w:rPr>
        <w:t xml:space="preserve">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1486437A">
          <v:shape id="_x0000_i1224" type="#_x0000_t75" style="width:78.65pt;height:15.8pt" o:ole="">
            <v:imagedata r:id="rId106" o:title=""/>
          </v:shape>
          <o:OLEObject Type="Embed" ProgID="Equation.DSMT4" ShapeID="_x0000_i1224" DrawAspect="Content" ObjectID="_1791404056" r:id="rId350"/>
        </w:objec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7DD76DB1">
          <v:shape id="_x0000_i1225" type="#_x0000_t75" style="width:17.05pt;height:12.05pt" o:ole="">
            <v:imagedata r:id="rId351" o:title=""/>
          </v:shape>
          <o:OLEObject Type="Embed" ProgID="Equation.DSMT4" ShapeID="_x0000_i1225" DrawAspect="Content" ObjectID="_1791404057" r:id="rId352"/>
        </w:objec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1660" w:dyaOrig="320" w14:anchorId="4C981F5A">
          <v:shape id="_x0000_i1226" type="#_x0000_t75" style="width:82.4pt;height:15.8pt" o:ole="">
            <v:imagedata r:id="rId353" o:title=""/>
          </v:shape>
          <o:OLEObject Type="Embed" ProgID="Equation.DSMT4" ShapeID="_x0000_i1226" DrawAspect="Content" ObjectID="_1791404058" r:id="rId354"/>
        </w:objec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02F7A9DF">
          <v:shape id="_x0000_i1227" type="#_x0000_t75" style="width:17.05pt;height:12.05pt" o:ole="">
            <v:imagedata r:id="rId351" o:title=""/>
          </v:shape>
          <o:OLEObject Type="Embed" ProgID="Equation.DSMT4" ShapeID="_x0000_i1227" DrawAspect="Content" ObjectID="_1791404059" r:id="rId355"/>
        </w:object>
      </w:r>
      <w:r w:rsidRPr="00854CB7">
        <w:rPr>
          <w:rFonts w:ascii="Times New Roman" w:hAnsi="Times New Roman" w:cs="Times New Roman"/>
          <w:position w:val="-16"/>
          <w:sz w:val="24"/>
          <w:szCs w:val="24"/>
        </w:rPr>
        <w:object w:dxaOrig="1860" w:dyaOrig="440" w14:anchorId="723C923F">
          <v:shape id="_x0000_i1228" type="#_x0000_t75" style="width:92.8pt;height:21.65pt" o:ole="">
            <v:imagedata r:id="rId356" o:title=""/>
          </v:shape>
          <o:OLEObject Type="Embed" ProgID="Equation.DSMT4" ShapeID="_x0000_i1228" DrawAspect="Content" ObjectID="_1791404060" r:id="rId357"/>
        </w:objec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18C36A9C">
          <v:shape id="_x0000_i1229" type="#_x0000_t75" style="width:17.05pt;height:12.05pt" o:ole="">
            <v:imagedata r:id="rId351" o:title=""/>
          </v:shape>
          <o:OLEObject Type="Embed" ProgID="Equation.DSMT4" ShapeID="_x0000_i1229" DrawAspect="Content" ObjectID="_1791404061" r:id="rId358"/>
        </w:object>
      </w:r>
      <w:r w:rsidRPr="00854CB7">
        <w:rPr>
          <w:rFonts w:ascii="Times New Roman" w:hAnsi="Times New Roman" w:cs="Times New Roman"/>
          <w:position w:val="-34"/>
          <w:sz w:val="24"/>
          <w:szCs w:val="24"/>
        </w:rPr>
        <w:object w:dxaOrig="740" w:dyaOrig="800" w14:anchorId="1BDDA67C">
          <v:shape id="_x0000_i1230" type="#_x0000_t75" style="width:36.6pt;height:39.95pt" o:ole="">
            <v:imagedata r:id="rId359" o:title=""/>
          </v:shape>
          <o:OLEObject Type="Embed" ProgID="Equation.DSMT4" ShapeID="_x0000_i1230" DrawAspect="Content" ObjectID="_1791404062" r:id="rId360"/>
        </w:objec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2148A549">
          <v:shape id="_x0000_i1231" type="#_x0000_t75" style="width:17.05pt;height:12.05pt" o:ole="">
            <v:imagedata r:id="rId351" o:title=""/>
          </v:shape>
          <o:OLEObject Type="Embed" ProgID="Equation.DSMT4" ShapeID="_x0000_i1231" DrawAspect="Content" ObjectID="_1791404063" r:id="rId361"/>
        </w:object>
      </w:r>
      <w:r w:rsidRPr="00854CB7">
        <w:rPr>
          <w:rFonts w:ascii="Times New Roman" w:hAnsi="Times New Roman" w:cs="Times New Roman"/>
          <w:position w:val="-32"/>
          <w:sz w:val="24"/>
          <w:szCs w:val="24"/>
        </w:rPr>
        <w:object w:dxaOrig="1100" w:dyaOrig="760" w14:anchorId="7AF9AADF">
          <v:shape id="_x0000_i1232" type="#_x0000_t75" style="width:54.5pt;height:37.45pt" o:ole="">
            <v:imagedata r:id="rId362" o:title=""/>
          </v:shape>
          <o:OLEObject Type="Embed" ProgID="Equation.DSMT4" ShapeID="_x0000_i1232" DrawAspect="Content" ObjectID="_1791404064" r:id="rId363"/>
        </w:objec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63AC784B" w14:textId="77777777" w:rsidR="00FC5255" w:rsidRPr="00854CB7" w:rsidRDefault="00FC5255" w:rsidP="00854CB7">
      <w:pPr>
        <w:pStyle w:val="ListParagraph"/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Với </w:t>
      </w:r>
      <w:r w:rsidRPr="00854CB7">
        <w:rPr>
          <w:rFonts w:ascii="Times New Roman" w:hAnsi="Times New Roman" w:cs="Times New Roman"/>
          <w:position w:val="-12"/>
          <w:sz w:val="24"/>
          <w:szCs w:val="24"/>
        </w:rPr>
        <w:object w:dxaOrig="680" w:dyaOrig="360" w14:anchorId="571D268B">
          <v:shape id="_x0000_i1233" type="#_x0000_t75" style="width:33.7pt;height:17.9pt" o:ole="">
            <v:imagedata r:id="rId364" o:title=""/>
          </v:shape>
          <o:OLEObject Type="Embed" ProgID="Equation.DSMT4" ShapeID="_x0000_i1233" DrawAspect="Content" ObjectID="_1791404065" r:id="rId365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nên </w:t>
      </w:r>
      <w:r w:rsidRPr="00854CB7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145C9451">
          <v:shape id="_x0000_i1234" type="#_x0000_t75" style="width:30.8pt;height:17.9pt" o:ole="">
            <v:imagedata r:id="rId366" o:title=""/>
          </v:shape>
          <o:OLEObject Type="Embed" ProgID="Equation.DSMT4" ShapeID="_x0000_i1234" DrawAspect="Content" ObjectID="_1791404066" r:id="rId367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và </w:t>
      </w:r>
      <w:r w:rsidRPr="00854CB7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3EB29788">
          <v:shape id="_x0000_i1235" type="#_x0000_t75" style="width:54.1pt;height:17.9pt" o:ole="">
            <v:imagedata r:id="rId368" o:title=""/>
          </v:shape>
          <o:OLEObject Type="Embed" ProgID="Equation.DSMT4" ShapeID="_x0000_i1235" DrawAspect="Content" ObjectID="_1791404067" r:id="rId369"/>
        </w:objec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6A8FBF6B" w14:textId="77777777" w:rsidR="00FC5255" w:rsidRPr="00854CB7" w:rsidRDefault="00FC5255" w:rsidP="00854CB7">
      <w:pPr>
        <w:pStyle w:val="ListParagraph"/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Suy ra </w:t>
      </w:r>
      <w:r w:rsidRPr="00854CB7">
        <w:rPr>
          <w:rFonts w:ascii="Times New Roman" w:hAnsi="Times New Roman" w:cs="Times New Roman"/>
          <w:position w:val="-12"/>
          <w:sz w:val="24"/>
          <w:szCs w:val="24"/>
        </w:rPr>
        <w:object w:dxaOrig="1840" w:dyaOrig="360" w14:anchorId="646C0768">
          <v:shape id="_x0000_i1236" type="#_x0000_t75" style="width:92.4pt;height:17.9pt" o:ole="">
            <v:imagedata r:id="rId370" o:title=""/>
          </v:shape>
          <o:OLEObject Type="Embed" ProgID="Equation.DSMT4" ShapeID="_x0000_i1236" DrawAspect="Content" ObjectID="_1791404068" r:id="rId371"/>
        </w:objec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1432CA5F" w14:textId="43C997AC" w:rsidR="00854CB7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Số 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>nghiệm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của phương trình </w:t>
      </w:r>
      <w:r w:rsidRPr="00854CB7">
        <w:rPr>
          <w:position w:val="-30"/>
        </w:rPr>
        <w:object w:dxaOrig="3140" w:dyaOrig="580" w14:anchorId="1F651A2B">
          <v:shape id="_x0000_i1237" type="#_x0000_t75" style="width:156.5pt;height:29.15pt" o:ole="">
            <v:imagedata r:id="rId124" o:title=""/>
          </v:shape>
          <o:OLEObject Type="Embed" ProgID="Equation.DSMT4" ShapeID="_x0000_i1237" DrawAspect="Content" ObjectID="_1791404069" r:id="rId372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0C486F51" w14:textId="44648F9F" w:rsidR="00FC5255" w:rsidRPr="00854CB7" w:rsidRDefault="00854CB7" w:rsidP="00854CB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55BF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="00FC5255" w:rsidRPr="00854CB7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4A9A0FE">
          <v:shape id="_x0000_i1238" type="#_x0000_t75" style="width:6.65pt;height:12.9pt" o:ole="">
            <v:imagedata r:id="rId126" o:title=""/>
          </v:shape>
          <o:OLEObject Type="Embed" ProgID="Equation.DSMT4" ShapeID="_x0000_i1238" DrawAspect="Content" ObjectID="_1791404070" r:id="rId373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A91DAAE">
          <v:shape id="_x0000_i1239" type="#_x0000_t75" style="width:9.15pt;height:14.15pt" o:ole="">
            <v:imagedata r:id="rId128" o:title=""/>
          </v:shape>
          <o:OLEObject Type="Embed" ProgID="Equation.DSMT4" ShapeID="_x0000_i1239" DrawAspect="Content" ObjectID="_1791404071" r:id="rId374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FC5255" w:rsidRPr="00854CB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87F3E12">
          <v:shape id="_x0000_i1240" type="#_x0000_t75" style="width:9.55pt;height:12.9pt" o:ole="">
            <v:imagedata r:id="rId130" o:title=""/>
          </v:shape>
          <o:OLEObject Type="Embed" ProgID="Equation.DSMT4" ShapeID="_x0000_i1240" DrawAspect="Content" ObjectID="_1791404072" r:id="rId375"/>
        </w:object>
      </w:r>
      <w:r w:rsidR="00FC5255" w:rsidRPr="00854CB7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854CB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54CB7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FC5255" w:rsidRPr="00854CB7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47D11ED">
          <v:shape id="_x0000_i1241" type="#_x0000_t75" style="width:9.55pt;height:14.15pt" o:ole="">
            <v:imagedata r:id="rId132" o:title=""/>
          </v:shape>
          <o:OLEObject Type="Embed" ProgID="Equation.DSMT4" ShapeID="_x0000_i1241" DrawAspect="Content" ObjectID="_1791404073" r:id="rId376"/>
        </w:object>
      </w:r>
      <w:r w:rsidR="00FC5255" w:rsidRPr="00854CB7">
        <w:rPr>
          <w:rFonts w:ascii="Times New Roman" w:hAnsi="Times New Roman" w:cs="Times New Roman"/>
          <w:sz w:val="24"/>
          <w:szCs w:val="24"/>
        </w:rPr>
        <w:t>.</w:t>
      </w:r>
    </w:p>
    <w:p w14:paraId="51E3233B" w14:textId="77777777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Lời</w:t>
      </w:r>
      <w:r w:rsidRPr="00255BFE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giải</w:t>
      </w:r>
    </w:p>
    <w:p w14:paraId="11CB801A" w14:textId="77777777" w:rsidR="00FC5255" w:rsidRPr="00255BFE" w:rsidRDefault="00FC5255" w:rsidP="00854CB7">
      <w:pPr>
        <w:pStyle w:val="ListParagraph"/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họn A</w:t>
      </w:r>
    </w:p>
    <w:p w14:paraId="46FE2DFA" w14:textId="77777777" w:rsidR="00FC5255" w:rsidRPr="00854CB7" w:rsidRDefault="00FC5255" w:rsidP="00854CB7">
      <w:pPr>
        <w:pStyle w:val="ListParagraph"/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Điều kiện </w:t>
      </w:r>
      <w:r w:rsidRPr="00854CB7">
        <w:rPr>
          <w:rFonts w:ascii="Times New Roman" w:hAnsi="Times New Roman" w:cs="Times New Roman"/>
          <w:position w:val="-64"/>
          <w:sz w:val="24"/>
          <w:szCs w:val="24"/>
        </w:rPr>
        <w:object w:dxaOrig="3300" w:dyaOrig="1400" w14:anchorId="5D25A5AF">
          <v:shape id="_x0000_i1242" type="#_x0000_t75" style="width:164.8pt;height:69.9pt" o:ole="">
            <v:imagedata r:id="rId377" o:title=""/>
          </v:shape>
          <o:OLEObject Type="Embed" ProgID="Equation.DSMT4" ShapeID="_x0000_i1242" DrawAspect="Content" ObjectID="_1791404074" r:id="rId378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036A311" w14:textId="77777777" w:rsidR="00FC5255" w:rsidRPr="00854CB7" w:rsidRDefault="00FC5255" w:rsidP="00854CB7">
      <w:pPr>
        <w:pStyle w:val="ListParagraph"/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>Phương trình đã cho</w:t>
      </w:r>
      <w:r w:rsidRPr="00854CB7">
        <w:rPr>
          <w:rFonts w:ascii="Times New Roman" w:hAnsi="Times New Roman" w:cs="Times New Roman"/>
          <w:position w:val="-16"/>
          <w:sz w:val="24"/>
          <w:szCs w:val="24"/>
        </w:rPr>
        <w:object w:dxaOrig="3100" w:dyaOrig="440" w14:anchorId="08521CB2">
          <v:shape id="_x0000_i1243" type="#_x0000_t75" style="width:155.25pt;height:21.65pt" o:ole="">
            <v:imagedata r:id="rId379" o:title=""/>
          </v:shape>
          <o:OLEObject Type="Embed" ProgID="Equation.DSMT4" ShapeID="_x0000_i1243" DrawAspect="Content" ObjectID="_1791404075" r:id="rId380"/>
        </w:objec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1880" w:dyaOrig="320" w14:anchorId="51237E47">
          <v:shape id="_x0000_i1244" type="#_x0000_t75" style="width:93.65pt;height:15.8pt" o:ole="">
            <v:imagedata r:id="rId381" o:title=""/>
          </v:shape>
          <o:OLEObject Type="Embed" ProgID="Equation.DSMT4" ShapeID="_x0000_i1244" DrawAspect="Content" ObjectID="_1791404076" r:id="rId382"/>
        </w:object>
      </w:r>
    </w:p>
    <w:p w14:paraId="6B1A9572" w14:textId="77777777" w:rsidR="00FC5255" w:rsidRPr="00854CB7" w:rsidRDefault="00FC5255" w:rsidP="00854CB7">
      <w:pPr>
        <w:pStyle w:val="ListParagraph"/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1760" w:dyaOrig="320" w14:anchorId="59B04AAD">
          <v:shape id="_x0000_i1245" type="#_x0000_t75" style="width:87.8pt;height:15.8pt" o:ole="">
            <v:imagedata r:id="rId383" o:title=""/>
          </v:shape>
          <o:OLEObject Type="Embed" ProgID="Equation.DSMT4" ShapeID="_x0000_i1245" DrawAspect="Content" ObjectID="_1791404077" r:id="rId384"/>
        </w:object>
      </w:r>
      <w:r w:rsidRPr="00854CB7">
        <w:rPr>
          <w:rFonts w:ascii="Times New Roman" w:hAnsi="Times New Roman" w:cs="Times New Roman"/>
          <w:position w:val="-30"/>
          <w:sz w:val="24"/>
          <w:szCs w:val="24"/>
        </w:rPr>
        <w:object w:dxaOrig="1100" w:dyaOrig="720" w14:anchorId="5B2DA35E">
          <v:shape id="_x0000_i1246" type="#_x0000_t75" style="width:54.5pt;height:36.2pt" o:ole="">
            <v:imagedata r:id="rId385" o:title=""/>
          </v:shape>
          <o:OLEObject Type="Embed" ProgID="Equation.DSMT4" ShapeID="_x0000_i1246" DrawAspect="Content" ObjectID="_1791404078" r:id="rId386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5E4212F" w14:textId="77777777" w:rsidR="00FC5255" w:rsidRPr="00854CB7" w:rsidRDefault="00FC5255" w:rsidP="00854CB7">
      <w:pPr>
        <w:pStyle w:val="ListParagraph"/>
        <w:spacing w:after="0" w:line="276" w:lineRule="auto"/>
        <w:ind w:left="992"/>
        <w:jc w:val="both"/>
        <w:rPr>
          <w:rFonts w:ascii="Times New Roman" w:eastAsia="MS Mincho" w:hAnsi="Times New Roman" w:cs="Times New Roman"/>
          <w:bCs/>
          <w:sz w:val="24"/>
          <w:szCs w:val="24"/>
          <w:lang w:val="en-US" w:eastAsia="vi-VN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Kết hợp điều kiện ta được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0E122CC">
          <v:shape id="_x0000_i1247" type="#_x0000_t75" style="width:26.2pt;height:14.15pt" o:ole="">
            <v:imagedata r:id="rId387" o:title=""/>
          </v:shape>
          <o:OLEObject Type="Embed" ProgID="Equation.DSMT4" ShapeID="_x0000_i1247" DrawAspect="Content" ObjectID="_1791404079" r:id="rId388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397F2AC" w14:textId="6555051B" w:rsidR="00854CB7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t xml:space="preserve">Cho hình chóp </w:t>
      </w:r>
      <w:r w:rsidRPr="00854CB7">
        <w:rPr>
          <w:position w:val="-6"/>
        </w:rPr>
        <w:object w:dxaOrig="914" w:dyaOrig="263" w14:anchorId="580090D3">
          <v:shape id="_x0000_i1248" type="#_x0000_t75" style="width:45.8pt;height:13.3pt" o:ole="">
            <v:imagedata r:id="rId134" o:title=""/>
          </v:shape>
          <o:OLEObject Type="Embed" ProgID="Equation.DSMT4" ShapeID="_x0000_i1248" DrawAspect="Content" ObjectID="_1791404080" r:id="rId389"/>
        </w:object>
      </w: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tất cả các cạnh bên và cạnh đáy đều bằng nhau và </w:t>
      </w:r>
      <w:r w:rsidRPr="00854CB7">
        <w:rPr>
          <w:position w:val="-6"/>
        </w:rPr>
        <w:object w:dxaOrig="726" w:dyaOrig="263" w14:anchorId="28C0C8A5">
          <v:shape id="_x0000_i1249" type="#_x0000_t75" style="width:36.2pt;height:13.3pt" o:ole="">
            <v:imagedata r:id="rId136" o:title=""/>
          </v:shape>
          <o:OLEObject Type="Embed" ProgID="Equation.DSMT4" ShapeID="_x0000_i1249" DrawAspect="Content" ObjectID="_1791404081" r:id="rId390"/>
        </w:object>
      </w: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t xml:space="preserve"> là hình vuông tâm </w:t>
      </w:r>
      <w:r w:rsidRPr="00854CB7">
        <w:rPr>
          <w:position w:val="-6"/>
        </w:rPr>
        <w:object w:dxaOrig="238" w:dyaOrig="263" w14:anchorId="06DE26A8">
          <v:shape id="_x0000_i1250" type="#_x0000_t75" style="width:12.05pt;height:13.3pt" o:ole="">
            <v:imagedata r:id="rId138" o:title=""/>
          </v:shape>
          <o:OLEObject Type="Embed" ProgID="Equation.DSMT4" ShapeID="_x0000_i1250" DrawAspect="Content" ObjectID="_1791404082" r:id="rId391"/>
        </w:object>
      </w: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t xml:space="preserve">. Khẳng định nào sau đây </w:t>
      </w:r>
      <w:r w:rsidRPr="00854CB7">
        <w:rPr>
          <w:rFonts w:ascii="Times New Roman" w:eastAsia="Times New Roman" w:hAnsi="Times New Roman" w:cs="Times New Roman"/>
          <w:b/>
          <w:sz w:val="24"/>
          <w:szCs w:val="24"/>
        </w:rPr>
        <w:t>đúng</w:t>
      </w:r>
      <w:r w:rsidRPr="00854CB7">
        <w:rPr>
          <w:rFonts w:ascii="Times New Roman" w:eastAsia="Times New Roman" w:hAnsi="Times New Roman" w:cs="Times New Roman"/>
          <w:bCs/>
          <w:sz w:val="24"/>
          <w:szCs w:val="24"/>
        </w:rPr>
        <w:t>?</w:t>
      </w:r>
    </w:p>
    <w:p w14:paraId="0590A826" w14:textId="2ACDA0A6" w:rsidR="00FC5255" w:rsidRPr="00854CB7" w:rsidRDefault="00854CB7" w:rsidP="00854CB7">
      <w:pPr>
        <w:widowControl w:val="0"/>
        <w:pBdr>
          <w:between w:val="nil"/>
        </w:pBd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r w:rsidRPr="00854CB7">
        <w:rPr>
          <w:rFonts w:ascii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A. </w:t>
      </w:r>
      <w:r w:rsidR="00FC5255" w:rsidRPr="00854CB7">
        <w:rPr>
          <w:rFonts w:ascii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1290" w:dyaOrig="313" w14:anchorId="137D9DCD">
          <v:shape id="_x0000_i1251" type="#_x0000_t75" style="width:64.5pt;height:15.8pt" o:ole="">
            <v:imagedata r:id="rId140" o:title=""/>
          </v:shape>
          <o:OLEObject Type="Embed" ProgID="Equation.DSMT4" ShapeID="_x0000_i1251" DrawAspect="Content" ObjectID="_1791404083" r:id="rId392"/>
        </w:object>
      </w:r>
      <w:r w:rsidR="00FC5255" w:rsidRPr="00854CB7">
        <w:rPr>
          <w:rFonts w:ascii="Times New Roman" w:hAnsi="Times New Roman" w:cs="Times New Roman"/>
          <w:kern w:val="0"/>
          <w:sz w:val="24"/>
          <w:szCs w:val="24"/>
          <w14:ligatures w14:val="none"/>
        </w:rPr>
        <w:t>.</w:t>
      </w:r>
      <w:r w:rsidRPr="00854CB7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ab/>
      </w:r>
      <w:r w:rsidRPr="00854CB7">
        <w:rPr>
          <w:rFonts w:ascii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B. </w:t>
      </w:r>
      <w:r w:rsidR="00FC5255" w:rsidRPr="00854CB7">
        <w:rPr>
          <w:rFonts w:ascii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1315" w:dyaOrig="313" w14:anchorId="551B7FBD">
          <v:shape id="_x0000_i1252" type="#_x0000_t75" style="width:66.15pt;height:15.8pt" o:ole="">
            <v:imagedata r:id="rId142" o:title=""/>
          </v:shape>
          <o:OLEObject Type="Embed" ProgID="Equation.DSMT4" ShapeID="_x0000_i1252" DrawAspect="Content" ObjectID="_1791404084" r:id="rId393"/>
        </w:object>
      </w:r>
      <w:r w:rsidR="00FC5255" w:rsidRPr="00854CB7">
        <w:rPr>
          <w:rFonts w:ascii="Times New Roman" w:hAnsi="Times New Roman" w:cs="Times New Roman"/>
          <w:kern w:val="0"/>
          <w:sz w:val="24"/>
          <w:szCs w:val="24"/>
          <w14:ligatures w14:val="none"/>
        </w:rPr>
        <w:t>.</w:t>
      </w:r>
      <w:r w:rsidRPr="00854CB7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ab/>
      </w:r>
      <w:r w:rsidRPr="00854CB7">
        <w:rPr>
          <w:rFonts w:ascii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. </w:t>
      </w:r>
      <w:r w:rsidR="00FC5255" w:rsidRPr="00854CB7">
        <w:rPr>
          <w:rFonts w:ascii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1415" w:dyaOrig="313" w14:anchorId="1B004D54">
          <v:shape id="_x0000_i1253" type="#_x0000_t75" style="width:70.35pt;height:15.8pt" o:ole="">
            <v:imagedata r:id="rId144" o:title=""/>
          </v:shape>
          <o:OLEObject Type="Embed" ProgID="Equation.DSMT4" ShapeID="_x0000_i1253" DrawAspect="Content" ObjectID="_1791404085" r:id="rId394"/>
        </w:object>
      </w:r>
      <w:r w:rsidR="00FC5255" w:rsidRPr="00854CB7">
        <w:rPr>
          <w:rFonts w:ascii="Times New Roman" w:hAnsi="Times New Roman" w:cs="Times New Roman"/>
          <w:kern w:val="0"/>
          <w:sz w:val="24"/>
          <w:szCs w:val="24"/>
          <w14:ligatures w14:val="none"/>
        </w:rPr>
        <w:t>.</w:t>
      </w:r>
      <w:r w:rsidRPr="00854CB7">
        <w:rPr>
          <w:rFonts w:ascii="Times New Roman" w:hAnsi="Times New Roman" w:cs="Times New Roman"/>
          <w:b/>
          <w:kern w:val="0"/>
          <w:sz w:val="24"/>
          <w:szCs w:val="24"/>
          <w14:ligatures w14:val="none"/>
        </w:rPr>
        <w:tab/>
      </w:r>
      <w:r w:rsidRPr="00255BFE">
        <w:rPr>
          <w:rFonts w:ascii="Times New Roman" w:hAnsi="Times New Roman" w:cs="Times New Roman"/>
          <w:b/>
          <w:color w:val="0000FF"/>
          <w:kern w:val="0"/>
          <w:sz w:val="24"/>
          <w:szCs w:val="24"/>
          <w:u w:val="single"/>
          <w14:ligatures w14:val="none"/>
        </w:rPr>
        <w:t>D</w:t>
      </w:r>
      <w:r w:rsidRPr="00854CB7">
        <w:rPr>
          <w:rFonts w:ascii="Times New Roman" w:hAnsi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. </w:t>
      </w:r>
      <w:r w:rsidR="00FC5255" w:rsidRPr="00854CB7">
        <w:rPr>
          <w:rFonts w:ascii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1465" w:dyaOrig="313" w14:anchorId="75A356EB">
          <v:shape id="_x0000_i1254" type="#_x0000_t75" style="width:73.65pt;height:15.8pt" o:ole="">
            <v:imagedata r:id="rId146" o:title=""/>
          </v:shape>
          <o:OLEObject Type="Embed" ProgID="Equation.DSMT4" ShapeID="_x0000_i1254" DrawAspect="Content" ObjectID="_1791404086" r:id="rId395"/>
        </w:object>
      </w:r>
      <w:r w:rsidR="00FC5255" w:rsidRPr="00854CB7">
        <w:rPr>
          <w:rFonts w:ascii="Times New Roman" w:hAnsi="Times New Roman" w:cs="Times New Roman"/>
          <w:kern w:val="0"/>
          <w:sz w:val="24"/>
          <w:szCs w:val="24"/>
          <w14:ligatures w14:val="none"/>
        </w:rPr>
        <w:t>.</w:t>
      </w:r>
    </w:p>
    <w:p w14:paraId="198F6C75" w14:textId="77777777" w:rsidR="00FC5255" w:rsidRPr="00255BFE" w:rsidRDefault="00FC5255" w:rsidP="00854CB7">
      <w:pPr>
        <w:widowControl w:val="0"/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kern w:val="0"/>
          <w:sz w:val="24"/>
          <w:szCs w:val="24"/>
          <w14:ligatures w14:val="none"/>
        </w:rPr>
      </w:pPr>
      <w:r w:rsidRPr="00255BFE">
        <w:rPr>
          <w:rFonts w:ascii="Times New Roman" w:hAnsi="Times New Roman" w:cs="Times New Roman"/>
          <w:b/>
          <w:color w:val="0000CC"/>
          <w:kern w:val="0"/>
          <w:sz w:val="24"/>
          <w:szCs w:val="24"/>
          <w14:ligatures w14:val="none"/>
        </w:rPr>
        <w:t>Lời giải</w:t>
      </w:r>
    </w:p>
    <w:p w14:paraId="2E409641" w14:textId="77777777" w:rsidR="00FC5255" w:rsidRPr="00255BFE" w:rsidRDefault="00FC5255" w:rsidP="00854CB7">
      <w:pPr>
        <w:widowControl w:val="0"/>
        <w:spacing w:after="0" w:line="276" w:lineRule="auto"/>
        <w:ind w:left="992"/>
        <w:contextualSpacing/>
        <w:rPr>
          <w:rFonts w:ascii="Times New Roman" w:hAnsi="Times New Roman" w:cs="Times New Roman"/>
          <w:b/>
          <w:color w:val="0000CC"/>
          <w:kern w:val="0"/>
          <w:sz w:val="24"/>
          <w:szCs w:val="24"/>
          <w:lang w:val="en-US"/>
          <w14:ligatures w14:val="none"/>
        </w:rPr>
      </w:pPr>
      <w:r w:rsidRPr="00255BFE">
        <w:rPr>
          <w:rFonts w:ascii="Times New Roman" w:hAnsi="Times New Roman" w:cs="Times New Roman"/>
          <w:b/>
          <w:color w:val="0000CC"/>
          <w:kern w:val="0"/>
          <w:sz w:val="24"/>
          <w:szCs w:val="24"/>
          <w:highlight w:val="green"/>
          <w:lang w:val="en-US"/>
          <w14:ligatures w14:val="none"/>
        </w:rPr>
        <w:t>Chọn D</w:t>
      </w:r>
    </w:p>
    <w:p w14:paraId="7ED0F59B" w14:textId="77777777" w:rsidR="00FC5255" w:rsidRPr="00854CB7" w:rsidRDefault="00FC5255" w:rsidP="00854CB7">
      <w:pPr>
        <w:widowControl w:val="0"/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kern w:val="0"/>
          <w:sz w:val="24"/>
          <w:szCs w:val="24"/>
          <w:highlight w:val="green"/>
          <w14:ligatures w14:val="none"/>
        </w:rPr>
      </w:pPr>
      <w:r w:rsidRPr="00854CB7">
        <w:rPr>
          <w:rFonts w:ascii="Times New Roman" w:hAnsi="Times New Roman" w:cs="Times New Roman"/>
          <w:b/>
          <w:noProof/>
          <w:kern w:val="0"/>
          <w:sz w:val="24"/>
          <w:szCs w:val="24"/>
          <w:lang w:val="en-US"/>
          <w14:ligatures w14:val="none"/>
        </w:rPr>
        <w:drawing>
          <wp:inline distT="0" distB="0" distL="0" distR="0" wp14:anchorId="6351E457" wp14:editId="57B1D9B0">
            <wp:extent cx="3609975" cy="2171700"/>
            <wp:effectExtent l="0" t="0" r="9525" b="0"/>
            <wp:docPr id="31" name="Picture 31" descr="A picture containing sca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 picture containing sca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B2BC7" w14:textId="77777777" w:rsidR="00FC5255" w:rsidRPr="00854CB7" w:rsidRDefault="00FC5255" w:rsidP="00854CB7">
      <w:pPr>
        <w:widowControl w:val="0"/>
        <w:spacing w:after="0" w:line="276" w:lineRule="auto"/>
        <w:ind w:left="992"/>
        <w:contextualSpacing/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</w:pP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Vì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726" w:dyaOrig="263" w14:anchorId="164A798C">
          <v:shape id="_x0000_i1255" type="#_x0000_t75" style="width:36.2pt;height:13.3pt" o:ole="">
            <v:imagedata r:id="rId136" o:title=""/>
          </v:shape>
          <o:OLEObject Type="Embed" ProgID="Equation.DSMT4" ShapeID="_x0000_i1255" DrawAspect="Content" ObjectID="_1791404087" r:id="rId397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là hình vuông tâm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238" w:dyaOrig="263" w14:anchorId="4225B338">
          <v:shape id="_x0000_i1256" type="#_x0000_t75" style="width:12.05pt;height:13.3pt" o:ole="">
            <v:imagedata r:id="rId138" o:title=""/>
          </v:shape>
          <o:OLEObject Type="Embed" ProgID="Equation.DSMT4" ShapeID="_x0000_i1256" DrawAspect="Content" ObjectID="_1791404088" r:id="rId398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nên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238" w:dyaOrig="263" w14:anchorId="3B59507F">
          <v:shape id="_x0000_i1257" type="#_x0000_t75" style="width:12.05pt;height:13.3pt" o:ole="">
            <v:imagedata r:id="rId399" o:title=""/>
          </v:shape>
          <o:OLEObject Type="Embed" ProgID="Equation.DSMT4" ShapeID="_x0000_i1257" DrawAspect="Content" ObjectID="_1791404089" r:id="rId400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là trung điểm của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413" w:dyaOrig="263" w14:anchorId="6C71FA37">
          <v:shape id="_x0000_i1258" type="#_x0000_t75" style="width:20.8pt;height:13.3pt" o:ole="">
            <v:imagedata r:id="rId401" o:title=""/>
          </v:shape>
          <o:OLEObject Type="Embed" ProgID="Equation.DSMT4" ShapeID="_x0000_i1258" DrawAspect="Content" ObjectID="_1791404090" r:id="rId402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và </w:t>
      </w:r>
      <w:r w:rsidRPr="00854CB7">
        <w:rPr>
          <w:rFonts w:ascii="Times New Roman" w:hAnsi="Times New Roman" w:cs="Times New Roman"/>
          <w:bCs/>
          <w:kern w:val="0"/>
          <w:position w:val="-4"/>
          <w:sz w:val="24"/>
          <w:szCs w:val="24"/>
          <w14:ligatures w14:val="none"/>
        </w:rPr>
        <w:object w:dxaOrig="413" w:dyaOrig="263" w14:anchorId="6B990744">
          <v:shape id="_x0000_i1259" type="#_x0000_t75" style="width:20.8pt;height:13.3pt" o:ole="">
            <v:imagedata r:id="rId403" o:title=""/>
          </v:shape>
          <o:OLEObject Type="Embed" ProgID="Equation.DSMT4" ShapeID="_x0000_i1259" DrawAspect="Content" ObjectID="_1791404091" r:id="rId404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>.</w:t>
      </w:r>
    </w:p>
    <w:p w14:paraId="777B3D7E" w14:textId="77777777" w:rsidR="00FC5255" w:rsidRPr="00854CB7" w:rsidRDefault="00FC5255" w:rsidP="00854CB7">
      <w:pPr>
        <w:widowControl w:val="0"/>
        <w:spacing w:after="0" w:line="276" w:lineRule="auto"/>
        <w:ind w:left="992"/>
        <w:contextualSpacing/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</w:pP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Tam giác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526" w:dyaOrig="263" w14:anchorId="68B89C22">
          <v:shape id="_x0000_i1260" type="#_x0000_t75" style="width:26.2pt;height:13.3pt" o:ole="">
            <v:imagedata r:id="rId405" o:title=""/>
          </v:shape>
          <o:OLEObject Type="Embed" ProgID="Equation.DSMT4" ShapeID="_x0000_i1260" DrawAspect="Content" ObjectID="_1791404092" r:id="rId406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có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877" w:dyaOrig="263" w14:anchorId="0D4ABBDE">
          <v:shape id="_x0000_i1261" type="#_x0000_t75" style="width:43.7pt;height:13.3pt" o:ole="">
            <v:imagedata r:id="rId407" o:title=""/>
          </v:shape>
          <o:OLEObject Type="Embed" ProgID="Equation.DSMT4" ShapeID="_x0000_i1261" DrawAspect="Content" ObjectID="_1791404093" r:id="rId408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nên tam giác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526" w:dyaOrig="263" w14:anchorId="0715DC43">
          <v:shape id="_x0000_i1262" type="#_x0000_t75" style="width:26.2pt;height:13.3pt" o:ole="">
            <v:imagedata r:id="rId405" o:title=""/>
          </v:shape>
          <o:OLEObject Type="Embed" ProgID="Equation.DSMT4" ShapeID="_x0000_i1262" DrawAspect="Content" ObjectID="_1791404094" r:id="rId409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cân tại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225" w:dyaOrig="263" w14:anchorId="6CAFBB0C">
          <v:shape id="_x0000_i1263" type="#_x0000_t75" style="width:11.25pt;height:13.3pt" o:ole="">
            <v:imagedata r:id="rId410" o:title=""/>
          </v:shape>
          <o:OLEObject Type="Embed" ProgID="Equation.DSMT4" ShapeID="_x0000_i1263" DrawAspect="Content" ObjectID="_1791404095" r:id="rId411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suy ra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977" w:dyaOrig="263" w14:anchorId="2CA7AADB">
          <v:shape id="_x0000_i1264" type="#_x0000_t75" style="width:48.7pt;height:13.3pt" o:ole="">
            <v:imagedata r:id="rId412" o:title=""/>
          </v:shape>
          <o:OLEObject Type="Embed" ProgID="Equation.DSMT4" ShapeID="_x0000_i1264" DrawAspect="Content" ObjectID="_1791404096" r:id="rId413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>.</w:t>
      </w:r>
    </w:p>
    <w:p w14:paraId="4DF3008F" w14:textId="77777777" w:rsidR="00FC5255" w:rsidRPr="00854CB7" w:rsidRDefault="00FC5255" w:rsidP="00854CB7">
      <w:pPr>
        <w:widowControl w:val="0"/>
        <w:spacing w:after="0" w:line="276" w:lineRule="auto"/>
        <w:ind w:left="992"/>
        <w:contextualSpacing/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</w:pP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Tam giác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526" w:dyaOrig="263" w14:anchorId="375251D3">
          <v:shape id="_x0000_i1265" type="#_x0000_t75" style="width:26.2pt;height:13.3pt" o:ole="">
            <v:imagedata r:id="rId414" o:title=""/>
          </v:shape>
          <o:OLEObject Type="Embed" ProgID="Equation.DSMT4" ShapeID="_x0000_i1265" DrawAspect="Content" ObjectID="_1791404097" r:id="rId415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có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902" w:dyaOrig="263" w14:anchorId="6C19E351">
          <v:shape id="_x0000_i1266" type="#_x0000_t75" style="width:44.95pt;height:13.3pt" o:ole="">
            <v:imagedata r:id="rId416" o:title=""/>
          </v:shape>
          <o:OLEObject Type="Embed" ProgID="Equation.DSMT4" ShapeID="_x0000_i1266" DrawAspect="Content" ObjectID="_1791404098" r:id="rId417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nên tam giác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526" w:dyaOrig="263" w14:anchorId="38328832">
          <v:shape id="_x0000_i1267" type="#_x0000_t75" style="width:26.2pt;height:13.3pt" o:ole="">
            <v:imagedata r:id="rId418" o:title=""/>
          </v:shape>
          <o:OLEObject Type="Embed" ProgID="Equation.DSMT4" ShapeID="_x0000_i1267" DrawAspect="Content" ObjectID="_1791404099" r:id="rId419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cân tại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225" w:dyaOrig="263" w14:anchorId="059FC40E">
          <v:shape id="_x0000_i1268" type="#_x0000_t75" style="width:11.25pt;height:13.3pt" o:ole="">
            <v:imagedata r:id="rId410" o:title=""/>
          </v:shape>
          <o:OLEObject Type="Embed" ProgID="Equation.DSMT4" ShapeID="_x0000_i1268" DrawAspect="Content" ObjectID="_1791404100" r:id="rId420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 suy ra </w:t>
      </w:r>
      <w:r w:rsidRPr="00854CB7">
        <w:rPr>
          <w:rFonts w:ascii="Times New Roman" w:hAnsi="Times New Roman" w:cs="Times New Roman"/>
          <w:bCs/>
          <w:kern w:val="0"/>
          <w:position w:val="-6"/>
          <w:sz w:val="24"/>
          <w:szCs w:val="24"/>
          <w14:ligatures w14:val="none"/>
        </w:rPr>
        <w:object w:dxaOrig="977" w:dyaOrig="263" w14:anchorId="5D30F10D">
          <v:shape id="_x0000_i1269" type="#_x0000_t75" style="width:48.7pt;height:13.3pt" o:ole="">
            <v:imagedata r:id="rId421" o:title=""/>
          </v:shape>
          <o:OLEObject Type="Embed" ProgID="Equation.DSMT4" ShapeID="_x0000_i1269" DrawAspect="Content" ObjectID="_1791404101" r:id="rId422"/>
        </w:object>
      </w: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>.</w:t>
      </w:r>
    </w:p>
    <w:p w14:paraId="7E695C77" w14:textId="77777777" w:rsidR="00FC5255" w:rsidRPr="00854CB7" w:rsidRDefault="00FC5255" w:rsidP="00854CB7">
      <w:pPr>
        <w:widowControl w:val="0"/>
        <w:spacing w:after="0" w:line="276" w:lineRule="auto"/>
        <w:ind w:left="992"/>
        <w:contextualSpacing/>
        <w:rPr>
          <w:rFonts w:ascii="Times New Roman" w:hAnsi="Times New Roman" w:cs="Times New Roman"/>
          <w:kern w:val="0"/>
          <w:sz w:val="24"/>
          <w:szCs w:val="24"/>
          <w14:ligatures w14:val="none"/>
        </w:rPr>
      </w:pPr>
      <w:r w:rsidRPr="00854CB7">
        <w:rPr>
          <w:rFonts w:ascii="Times New Roman" w:hAnsi="Times New Roman" w:cs="Times New Roman"/>
          <w:bCs/>
          <w:kern w:val="0"/>
          <w:sz w:val="24"/>
          <w:szCs w:val="24"/>
          <w14:ligatures w14:val="none"/>
        </w:rPr>
        <w:t xml:space="preserve">Vậy </w:t>
      </w:r>
      <w:r w:rsidRPr="00854CB7">
        <w:rPr>
          <w:rFonts w:ascii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1465" w:dyaOrig="313" w14:anchorId="399C60C1">
          <v:shape id="_x0000_i1270" type="#_x0000_t75" style="width:73.65pt;height:15.8pt" o:ole="">
            <v:imagedata r:id="rId146" o:title=""/>
          </v:shape>
          <o:OLEObject Type="Embed" ProgID="Equation.DSMT4" ShapeID="_x0000_i1270" DrawAspect="Content" ObjectID="_1791404102" r:id="rId423"/>
        </w:object>
      </w:r>
      <w:r w:rsidRPr="00854CB7">
        <w:rPr>
          <w:rFonts w:ascii="Times New Roman" w:hAnsi="Times New Roman" w:cs="Times New Roman"/>
          <w:kern w:val="0"/>
          <w:sz w:val="24"/>
          <w:szCs w:val="24"/>
          <w14:ligatures w14:val="none"/>
        </w:rPr>
        <w:t>.</w:t>
      </w:r>
    </w:p>
    <w:p w14:paraId="2B0D3E5D" w14:textId="2367D012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54CB7">
        <w:rPr>
          <w:position w:val="-6"/>
        </w:rPr>
        <w:object w:dxaOrig="919" w:dyaOrig="280" w14:anchorId="3F38AE92">
          <v:shape id="_x0000_i1271" type="#_x0000_t75" style="width:45.8pt;height:14.15pt" o:ole="">
            <v:imagedata r:id="rId148" o:title=""/>
          </v:shape>
          <o:OLEObject Type="Embed" ProgID="Equation.DSMT4" ShapeID="_x0000_i1271" DrawAspect="Content" ObjectID="_1791404103" r:id="rId424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có đáy </w:t>
      </w:r>
      <w:r w:rsidRPr="00854CB7">
        <w:rPr>
          <w:position w:val="-6"/>
        </w:rPr>
        <w:object w:dxaOrig="720" w:dyaOrig="280" w14:anchorId="7C8DE470">
          <v:shape id="_x0000_i1272" type="#_x0000_t75" style="width:36.6pt;height:14.15pt" o:ole="">
            <v:imagedata r:id="rId150" o:title=""/>
          </v:shape>
          <o:OLEObject Type="Embed" ProgID="Equation.DSMT4" ShapeID="_x0000_i1272" DrawAspect="Content" ObjectID="_1791404104" r:id="rId425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là hình vuông tâm </w:t>
      </w:r>
      <w:r w:rsidRPr="00854CB7">
        <w:rPr>
          <w:position w:val="-6"/>
        </w:rPr>
        <w:object w:dxaOrig="240" w:dyaOrig="280" w14:anchorId="6A818EE0">
          <v:shape id="_x0000_i1273" type="#_x0000_t75" style="width:12.05pt;height:14.15pt" o:ole="">
            <v:imagedata r:id="rId152" o:title=""/>
          </v:shape>
          <o:OLEObject Type="Embed" ProgID="Equation.DSMT4" ShapeID="_x0000_i1273" DrawAspect="Content" ObjectID="_1791404105" r:id="rId426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; </w:t>
      </w:r>
      <w:r w:rsidRPr="00854CB7">
        <w:rPr>
          <w:position w:val="-6"/>
        </w:rPr>
        <w:object w:dxaOrig="380" w:dyaOrig="280" w14:anchorId="075320B0">
          <v:shape id="_x0000_i1274" type="#_x0000_t75" style="width:17.9pt;height:14.15pt" o:ole="">
            <v:imagedata r:id="rId154" o:title=""/>
          </v:shape>
          <o:OLEObject Type="Embed" ProgID="Equation.DSMT4" ShapeID="_x0000_i1274" DrawAspect="Content" ObjectID="_1791404106" r:id="rId427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vuông góc với mặt phẳng </w:t>
      </w:r>
      <w:r w:rsidRPr="00854CB7">
        <w:rPr>
          <w:position w:val="-14"/>
        </w:rPr>
        <w:object w:dxaOrig="920" w:dyaOrig="400" w14:anchorId="1B19B657">
          <v:shape id="_x0000_i1275" type="#_x0000_t75" style="width:45.8pt;height:20.4pt" o:ole="">
            <v:imagedata r:id="rId156" o:title=""/>
          </v:shape>
          <o:OLEObject Type="Embed" ProgID="Equation.DSMT4" ShapeID="_x0000_i1275" DrawAspect="Content" ObjectID="_1791404107" r:id="rId428"/>
        </w:object>
      </w:r>
      <w:r w:rsidRPr="00854CB7">
        <w:rPr>
          <w:rFonts w:ascii="Times New Roman" w:hAnsi="Times New Roman" w:cs="Times New Roman"/>
          <w:sz w:val="24"/>
          <w:szCs w:val="24"/>
        </w:rPr>
        <w:t>. Khẳng định nào sau đây là Sai?</w:t>
      </w:r>
    </w:p>
    <w:p w14:paraId="361E3673" w14:textId="77777777" w:rsidR="00FC5255" w:rsidRPr="00854CB7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5CF906FC" wp14:editId="588DC76A">
            <wp:extent cx="1993900" cy="1943100"/>
            <wp:effectExtent l="0" t="0" r="6350" b="0"/>
            <wp:docPr id="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206"/>
      </w:tblGrid>
      <w:tr w:rsidR="00FC5255" w:rsidRPr="00854CB7" w14:paraId="005F363D" w14:textId="77777777" w:rsidTr="00854CB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1BAA40" w14:textId="658288FE" w:rsidR="00FC5255" w:rsidRPr="00854CB7" w:rsidRDefault="00854CB7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55BF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u w:val="single"/>
              </w:rPr>
              <w:t>A</w:t>
            </w:r>
            <w:r w:rsidRPr="00854CB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 Hai mặt phẳng </w:t>
            </w:r>
            <w:r w:rsidR="00FC5255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 w14:anchorId="4474D623">
                <v:shape id="_x0000_i1276" type="#_x0000_t75" style="width:33.7pt;height:20.4pt" o:ole="">
                  <v:imagedata r:id="rId159" o:title=""/>
                </v:shape>
                <o:OLEObject Type="Embed" ProgID="Equation.DSMT4" ShapeID="_x0000_i1276" DrawAspect="Content" ObjectID="_1791404108" r:id="rId429"/>
              </w:objec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="00FC5255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 w14:anchorId="5147CED6">
                <v:shape id="_x0000_i1277" type="#_x0000_t75" style="width:45.8pt;height:20.4pt" o:ole="">
                  <v:imagedata r:id="rId161" o:title=""/>
                </v:shape>
                <o:OLEObject Type="Embed" ProgID="Equation.DSMT4" ShapeID="_x0000_i1277" DrawAspect="Content" ObjectID="_1791404109" r:id="rId430"/>
              </w:objec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>vuông góc.</w:t>
            </w:r>
          </w:p>
        </w:tc>
      </w:tr>
      <w:tr w:rsidR="00FC5255" w:rsidRPr="00854CB7" w14:paraId="12020458" w14:textId="77777777" w:rsidTr="00854CB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08598" w14:textId="4335A383" w:rsidR="00FC5255" w:rsidRPr="00854CB7" w:rsidRDefault="00854CB7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 Hai mặt phẳng </w:t>
            </w:r>
            <w:r w:rsidR="00FC5255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99" w:dyaOrig="400" w14:anchorId="4AD6C494">
                <v:shape id="_x0000_i1278" type="#_x0000_t75" style="width:35.4pt;height:20.4pt" o:ole="">
                  <v:imagedata r:id="rId163" o:title=""/>
                </v:shape>
                <o:OLEObject Type="Embed" ProgID="Equation.DSMT4" ShapeID="_x0000_i1278" DrawAspect="Content" ObjectID="_1791404110" r:id="rId431"/>
              </w:objec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="00FC5255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 w14:anchorId="2C403DA1">
                <v:shape id="_x0000_i1279" type="#_x0000_t75" style="width:45.8pt;height:20.4pt" o:ole="">
                  <v:imagedata r:id="rId165" o:title=""/>
                </v:shape>
                <o:OLEObject Type="Embed" ProgID="Equation.DSMT4" ShapeID="_x0000_i1279" DrawAspect="Content" ObjectID="_1791404111" r:id="rId432"/>
              </w:objec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>vuông góc.</w:t>
            </w:r>
          </w:p>
        </w:tc>
      </w:tr>
      <w:tr w:rsidR="00FC5255" w:rsidRPr="00854CB7" w14:paraId="6A868224" w14:textId="77777777" w:rsidTr="00854CB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6D69F3" w14:textId="07A4E07D" w:rsidR="00FC5255" w:rsidRPr="00854CB7" w:rsidRDefault="00854CB7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 Hai mặt phẳng </w:t>
            </w:r>
            <w:r w:rsidR="00FC5255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99" w:dyaOrig="400" w14:anchorId="3789177D">
                <v:shape id="_x0000_i1280" type="#_x0000_t75" style="width:35.4pt;height:20.4pt" o:ole="">
                  <v:imagedata r:id="rId167" o:title=""/>
                </v:shape>
                <o:OLEObject Type="Embed" ProgID="Equation.DSMT4" ShapeID="_x0000_i1280" DrawAspect="Content" ObjectID="_1791404112" r:id="rId433"/>
              </w:objec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="00FC5255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 w14:anchorId="2156F3A0">
                <v:shape id="_x0000_i1281" type="#_x0000_t75" style="width:45.8pt;height:20.4pt" o:ole="">
                  <v:imagedata r:id="rId169" o:title=""/>
                </v:shape>
                <o:OLEObject Type="Embed" ProgID="Equation.DSMT4" ShapeID="_x0000_i1281" DrawAspect="Content" ObjectID="_1791404113" r:id="rId434"/>
              </w:objec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>vuông góc.</w:t>
            </w:r>
          </w:p>
        </w:tc>
      </w:tr>
      <w:tr w:rsidR="00FC5255" w:rsidRPr="00854CB7" w14:paraId="57EF6B56" w14:textId="77777777" w:rsidTr="00854CB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3B8A73" w14:textId="6C05CB87" w:rsidR="00FC5255" w:rsidRPr="00854CB7" w:rsidRDefault="00854CB7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 Hai mặt phẳng </w:t>
            </w:r>
            <w:r w:rsidR="00FC5255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99" w:dyaOrig="400" w14:anchorId="1FCCF31B">
                <v:shape id="_x0000_i1282" type="#_x0000_t75" style="width:35.4pt;height:20.4pt" o:ole="">
                  <v:imagedata r:id="rId171" o:title=""/>
                </v:shape>
                <o:OLEObject Type="Embed" ProgID="Equation.DSMT4" ShapeID="_x0000_i1282" DrawAspect="Content" ObjectID="_1791404114" r:id="rId435"/>
              </w:objec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="00FC5255"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99" w:dyaOrig="400" w14:anchorId="14970C35">
                <v:shape id="_x0000_i1283" type="#_x0000_t75" style="width:35.4pt;height:20.4pt" o:ole="">
                  <v:imagedata r:id="rId173" o:title=""/>
                </v:shape>
                <o:OLEObject Type="Embed" ProgID="Equation.DSMT4" ShapeID="_x0000_i1283" DrawAspect="Content" ObjectID="_1791404115" r:id="rId436"/>
              </w:object>
            </w:r>
            <w:r w:rsidR="00FC5255" w:rsidRPr="00854CB7">
              <w:rPr>
                <w:rFonts w:ascii="Times New Roman" w:hAnsi="Times New Roman" w:cs="Times New Roman"/>
                <w:sz w:val="24"/>
                <w:szCs w:val="24"/>
              </w:rPr>
              <w:t>vuông góc.</w:t>
            </w:r>
          </w:p>
          <w:p w14:paraId="183B42C9" w14:textId="77777777" w:rsidR="00FC5255" w:rsidRPr="00255BFE" w:rsidRDefault="00FC5255" w:rsidP="00854CB7">
            <w:pPr>
              <w:widowControl w:val="0"/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255BFE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Lời giải</w:t>
            </w:r>
          </w:p>
          <w:p w14:paraId="347DC6CD" w14:textId="77777777" w:rsidR="00FC5255" w:rsidRPr="00255BFE" w:rsidRDefault="00FC5255" w:rsidP="00854CB7">
            <w:pPr>
              <w:widowControl w:val="0"/>
              <w:spacing w:after="0" w:line="276" w:lineRule="auto"/>
              <w:contextualSpacing/>
              <w:rPr>
                <w:rFonts w:ascii="Times New Roman" w:hAnsi="Times New Roman" w:cs="Times New Roman"/>
                <w:b/>
                <w:color w:val="0000CC"/>
                <w:sz w:val="24"/>
                <w:szCs w:val="24"/>
                <w:lang w:val="en-US"/>
              </w:rPr>
            </w:pPr>
            <w:r w:rsidRPr="00255BFE">
              <w:rPr>
                <w:rFonts w:ascii="Times New Roman" w:hAnsi="Times New Roman" w:cs="Times New Roman"/>
                <w:b/>
                <w:color w:val="0000CC"/>
                <w:sz w:val="24"/>
                <w:szCs w:val="24"/>
                <w:highlight w:val="green"/>
                <w:lang w:val="en-US"/>
              </w:rPr>
              <w:t>Chọn A</w:t>
            </w:r>
          </w:p>
          <w:p w14:paraId="58407FA3" w14:textId="77777777" w:rsidR="00FC5255" w:rsidRPr="00854CB7" w:rsidRDefault="00FC5255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54CB7">
              <w:rPr>
                <w:rFonts w:ascii="Times New Roman" w:hAnsi="Times New Roman" w:cs="Times New Roman"/>
                <w:position w:val="-36"/>
                <w:sz w:val="24"/>
                <w:szCs w:val="24"/>
                <w:lang w:val="fr-FR"/>
              </w:rPr>
              <w:object w:dxaOrig="3660" w:dyaOrig="840" w14:anchorId="01BC05FB">
                <v:shape id="_x0000_i1284" type="#_x0000_t75" style="width:186.85pt;height:42.05pt" o:ole="">
                  <v:imagedata r:id="rId437" o:title=""/>
                </v:shape>
                <o:OLEObject Type="Embed" ProgID="Equation.DSMT4" ShapeID="_x0000_i1284" DrawAspect="Content" ObjectID="_1791404116" r:id="rId438"/>
              </w:object>
            </w:r>
            <w:r w:rsidRPr="00854CB7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 Do đó B, C đúng</w:t>
            </w:r>
          </w:p>
          <w:p w14:paraId="3D6D6FE6" w14:textId="77777777" w:rsidR="00FC5255" w:rsidRPr="00854CB7" w:rsidRDefault="00FC5255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854CB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540" w:dyaOrig="720" w14:anchorId="253E0E8E">
                <v:shape id="_x0000_i1285" type="#_x0000_t75" style="width:227.25pt;height:36.2pt" o:ole="">
                  <v:imagedata r:id="rId439" o:title=""/>
                </v:shape>
                <o:OLEObject Type="Embed" ProgID="Equation.DSMT4" ShapeID="_x0000_i1285" DrawAspect="Content" ObjectID="_1791404117" r:id="rId440"/>
              </w:object>
            </w:r>
            <w:r w:rsidRPr="00854CB7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 xml:space="preserve"> do đó D đúng</w:t>
            </w:r>
          </w:p>
          <w:p w14:paraId="2A6AA2AC" w14:textId="77777777" w:rsidR="00FC5255" w:rsidRPr="00854CB7" w:rsidRDefault="00FC5255" w:rsidP="00854CB7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854CB7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Vậy A sai (có thể giải thích bằng cách tính góc nhị diện)</w:t>
            </w:r>
          </w:p>
        </w:tc>
      </w:tr>
    </w:tbl>
    <w:p w14:paraId="6A1524E8" w14:textId="3FDF64D2" w:rsidR="00FC5255" w:rsidRPr="00255BFE" w:rsidRDefault="00FC5255" w:rsidP="00255BFE">
      <w:pPr>
        <w:spacing w:after="0" w:line="276" w:lineRule="auto"/>
        <w:contextualSpacing/>
        <w:jc w:val="center"/>
        <w:rPr>
          <w:rFonts w:ascii="Times New Roman" w:eastAsia="MS Mincho" w:hAnsi="Times New Roman" w:cs="Times New Roman"/>
          <w:b/>
          <w:bCs/>
          <w:sz w:val="20"/>
          <w:szCs w:val="24"/>
          <w:lang w:val="en-US" w:eastAsia="vi-VN"/>
        </w:rPr>
      </w:pPr>
    </w:p>
    <w:p w14:paraId="4835CEAB" w14:textId="77777777" w:rsidR="00FC5255" w:rsidRPr="00854CB7" w:rsidRDefault="00FC5255" w:rsidP="00255BFE">
      <w:p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  <w:lang w:val="en-US" w:eastAsia="vi-VN"/>
        </w:rPr>
      </w:pPr>
      <w:r w:rsidRPr="00255BFE">
        <w:rPr>
          <w:rFonts w:ascii="Times New Roman" w:eastAsia="MS Mincho" w:hAnsi="Times New Roman" w:cs="Times New Roman"/>
          <w:b/>
          <w:bCs/>
          <w:color w:val="006600"/>
          <w:sz w:val="24"/>
          <w:szCs w:val="24"/>
          <w:lang w:val="en-US" w:eastAsia="vi-VN"/>
        </w:rPr>
        <w:t>PHẦN II.</w:t>
      </w:r>
      <w:r w:rsidRPr="00255BFE">
        <w:rPr>
          <w:rFonts w:ascii="Times New Roman" w:eastAsia="MS Mincho" w:hAnsi="Times New Roman" w:cs="Times New Roman"/>
          <w:color w:val="006600"/>
          <w:sz w:val="24"/>
          <w:szCs w:val="24"/>
          <w:lang w:val="en-US" w:eastAsia="vi-VN"/>
        </w:rPr>
        <w:t xml:space="preserve"> </w:t>
      </w:r>
      <w:r w:rsidRPr="00255BFE">
        <w:rPr>
          <w:rFonts w:ascii="Times New Roman" w:eastAsia="MS Mincho" w:hAnsi="Times New Roman" w:cs="Times New Roman"/>
          <w:b/>
          <w:bCs/>
          <w:color w:val="006600"/>
          <w:sz w:val="24"/>
          <w:szCs w:val="24"/>
          <w:lang w:val="en-US" w:eastAsia="vi-VN"/>
        </w:rPr>
        <w:t xml:space="preserve">Câu trắc nghiệm đúng sai. </w:t>
      </w:r>
      <w:r w:rsidRPr="00854CB7">
        <w:rPr>
          <w:rFonts w:ascii="Times New Roman" w:eastAsia="MS Mincho" w:hAnsi="Times New Roman" w:cs="Times New Roman"/>
          <w:sz w:val="24"/>
          <w:szCs w:val="24"/>
          <w:lang w:val="en-US" w:eastAsia="vi-VN"/>
        </w:rPr>
        <w:t>Thí sinh trả lời từ câu 1 đến câu 4. Trong mỗi ý a), b), c), d) ở mỗi câu, thí sinh chọn đúng hoặc sai.</w:t>
      </w:r>
    </w:p>
    <w:p w14:paraId="53464FA9" w14:textId="39CAE007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854CB7">
        <w:rPr>
          <w:position w:val="-10"/>
        </w:rPr>
        <w:object w:dxaOrig="660" w:dyaOrig="360" w14:anchorId="58C1230C">
          <v:shape id="_x0000_i1286" type="#_x0000_t75" style="width:32.9pt;height:17.9pt" o:ole="">
            <v:imagedata r:id="rId175" o:title=""/>
          </v:shape>
          <o:OLEObject Type="Embed" ProgID="Equation.DSMT4" ShapeID="_x0000_i1286" DrawAspect="Content" ObjectID="_1791404118" r:id="rId441"/>
        </w:object>
      </w:r>
      <w:r w:rsidRPr="00854CB7">
        <w:rPr>
          <w:rFonts w:ascii="Times New Roman" w:hAnsi="Times New Roman" w:cs="Times New Roman"/>
          <w:sz w:val="24"/>
          <w:szCs w:val="24"/>
        </w:rPr>
        <w:t>, xác định tính đúng sai của các mệnh đề sau</w:t>
      </w:r>
    </w:p>
    <w:p w14:paraId="4B6AE28E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a) Tập xác định của hàm số là </w:t>
      </w:r>
      <w:r w:rsidRPr="00854CB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46A5C74">
          <v:shape id="_x0000_i1287" type="#_x0000_t75" style="width:12.9pt;height:12.9pt" o:ole="">
            <v:imagedata r:id="rId177" o:title=""/>
          </v:shape>
          <o:OLEObject Type="Embed" ProgID="Equation.DSMT4" ShapeID="_x0000_i1287" DrawAspect="Content" ObjectID="_1791404119" r:id="rId442"/>
        </w:object>
      </w:r>
    </w:p>
    <w:p w14:paraId="5E824B75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b) Tập giá trị của hàm số là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F69807D">
          <v:shape id="_x0000_i1288" type="#_x0000_t75" style="width:38.3pt;height:19.55pt" o:ole="">
            <v:imagedata r:id="rId179" o:title=""/>
          </v:shape>
          <o:OLEObject Type="Embed" ProgID="Equation.DSMT4" ShapeID="_x0000_i1288" DrawAspect="Content" ObjectID="_1791404120" r:id="rId443"/>
        </w:object>
      </w:r>
    </w:p>
    <w:p w14:paraId="4795BA98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) Đồ thị hàm số cắt trục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D733E03">
          <v:shape id="_x0000_i1289" type="#_x0000_t75" style="width:17.9pt;height:13.3pt" o:ole="">
            <v:imagedata r:id="rId181" o:title=""/>
          </v:shape>
          <o:OLEObject Type="Embed" ProgID="Equation.DSMT4" ShapeID="_x0000_i1289" DrawAspect="Content" ObjectID="_1791404121" r:id="rId444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tại đúng 1 điểm</w:t>
      </w:r>
    </w:p>
    <w:p w14:paraId="5624330F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d) Hàm số đồng biến trên tập xác định của nó</w:t>
      </w:r>
    </w:p>
    <w:p w14:paraId="45C7981F" w14:textId="77777777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Lời giải</w:t>
      </w:r>
    </w:p>
    <w:p w14:paraId="1523B6A7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Hàm số mũ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660" w:dyaOrig="360" w14:anchorId="191EC3A5">
          <v:shape id="_x0000_i1290" type="#_x0000_t75" style="width:32.9pt;height:17.9pt" o:ole="">
            <v:imagedata r:id="rId445" o:title=""/>
          </v:shape>
          <o:OLEObject Type="Embed" ProgID="Equation.DSMT4" ShapeID="_x0000_i1290" DrawAspect="Content" ObjectID="_1791404122" r:id="rId446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với cơ số </w:t>
      </w:r>
      <w:r w:rsidRPr="00854CB7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4C446084">
          <v:shape id="_x0000_i1291" type="#_x0000_t75" style="width:24.55pt;height:12.9pt" o:ole="">
            <v:imagedata r:id="rId447" o:title=""/>
          </v:shape>
          <o:OLEObject Type="Embed" ProgID="Equation.DSMT4" ShapeID="_x0000_i1291" DrawAspect="Content" ObjectID="_1791404123" r:id="rId448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có tập xác định là </w:t>
      </w:r>
      <w:r w:rsidRPr="00854CB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6377E0B">
          <v:shape id="_x0000_i1292" type="#_x0000_t75" style="width:12.9pt;height:12.9pt" o:ole="">
            <v:imagedata r:id="rId449" o:title=""/>
          </v:shape>
          <o:OLEObject Type="Embed" ProgID="Equation.DSMT4" ShapeID="_x0000_i1292" DrawAspect="Content" ObjectID="_1791404124" r:id="rId45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, tập giá trị là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9EB60E2">
          <v:shape id="_x0000_i1293" type="#_x0000_t75" style="width:38.3pt;height:19.55pt" o:ole="">
            <v:imagedata r:id="rId451" o:title=""/>
          </v:shape>
          <o:OLEObject Type="Embed" ProgID="Equation.DSMT4" ShapeID="_x0000_i1293" DrawAspect="Content" ObjectID="_1791404125" r:id="rId452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, hàm số đồng biến trên tập xác định và đồ thị hàm số không cắt trục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5F0A5BA">
          <v:shape id="_x0000_i1294" type="#_x0000_t75" style="width:17.9pt;height:13.3pt" o:ole="">
            <v:imagedata r:id="rId453" o:title=""/>
          </v:shape>
          <o:OLEObject Type="Embed" ProgID="Equation.DSMT4" ShapeID="_x0000_i1294" DrawAspect="Content" ObjectID="_1791404126" r:id="rId454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(luôn nằm trên), cắt trục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5C12B26D">
          <v:shape id="_x0000_i1295" type="#_x0000_t75" style="width:17.9pt;height:15.8pt" o:ole="">
            <v:imagedata r:id="rId455" o:title=""/>
          </v:shape>
          <o:OLEObject Type="Embed" ProgID="Equation.DSMT4" ShapeID="_x0000_i1295" DrawAspect="Content" ObjectID="_1791404127" r:id="rId456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5453E1FA">
          <v:shape id="_x0000_i1296" type="#_x0000_t75" style="width:27.05pt;height:19.55pt" o:ole="">
            <v:imagedata r:id="rId457" o:title=""/>
          </v:shape>
          <o:OLEObject Type="Embed" ProgID="Equation.DSMT4" ShapeID="_x0000_i1296" DrawAspect="Content" ObjectID="_1791404128" r:id="rId458"/>
        </w:object>
      </w:r>
    </w:p>
    <w:p w14:paraId="1622F2E5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Vậy ta có thể xác định được</w:t>
      </w:r>
    </w:p>
    <w:p w14:paraId="55CD06F1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a) Đúng</w:t>
      </w:r>
    </w:p>
    <w:p w14:paraId="35903DE4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b) Đúng</w:t>
      </w:r>
    </w:p>
    <w:p w14:paraId="79A334B5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c) Sai</w:t>
      </w:r>
    </w:p>
    <w:p w14:paraId="0529FEA4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d) Đúng</w:t>
      </w:r>
    </w:p>
    <w:p w14:paraId="371A88DC" w14:textId="04F6B234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54CB7">
        <w:rPr>
          <w:position w:val="-6"/>
        </w:rPr>
        <w:object w:dxaOrig="920" w:dyaOrig="279" w14:anchorId="3111209E">
          <v:shape id="_x0000_i1297" type="#_x0000_t75" style="width:45.8pt;height:13.3pt" o:ole="">
            <v:imagedata r:id="rId183" o:title=""/>
          </v:shape>
          <o:OLEObject Type="Embed" ProgID="Equation.DSMT4" ShapeID="_x0000_i1297" DrawAspect="Content" ObjectID="_1791404129" r:id="rId459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có đáy là hình chữ nhật và </w:t>
      </w:r>
      <w:r w:rsidRPr="00854CB7">
        <w:rPr>
          <w:position w:val="-14"/>
        </w:rPr>
        <w:object w:dxaOrig="1440" w:dyaOrig="400" w14:anchorId="791D1D58">
          <v:shape id="_x0000_i1298" type="#_x0000_t75" style="width:1in;height:19.55pt" o:ole="">
            <v:imagedata r:id="rId185" o:title=""/>
          </v:shape>
          <o:OLEObject Type="Embed" ProgID="Equation.DSMT4" ShapeID="_x0000_i1298" DrawAspect="Content" ObjectID="_1791404130" r:id="rId46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. Gọi </w:t>
      </w:r>
      <w:r w:rsidRPr="00854CB7">
        <w:rPr>
          <w:position w:val="-10"/>
        </w:rPr>
        <w:object w:dxaOrig="960" w:dyaOrig="320" w14:anchorId="6CFBB1E7">
          <v:shape id="_x0000_i1299" type="#_x0000_t75" style="width:47.85pt;height:15.8pt" o:ole="">
            <v:imagedata r:id="rId187" o:title=""/>
          </v:shape>
          <o:OLEObject Type="Embed" ProgID="Equation.DSMT4" ShapeID="_x0000_i1299" DrawAspect="Content" ObjectID="_1791404131" r:id="rId461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tương ứng là hình chiếu vuông góc của </w:t>
      </w:r>
      <w:r w:rsidRPr="00854CB7">
        <w:rPr>
          <w:position w:val="-4"/>
        </w:rPr>
        <w:object w:dxaOrig="240" w:dyaOrig="260" w14:anchorId="0EE4CB5B">
          <v:shape id="_x0000_i1300" type="#_x0000_t75" style="width:12.05pt;height:12.9pt" o:ole="">
            <v:imagedata r:id="rId189" o:title=""/>
          </v:shape>
          <o:OLEObject Type="Embed" ProgID="Equation.DSMT4" ShapeID="_x0000_i1300" DrawAspect="Content" ObjectID="_1791404132" r:id="rId462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ên </w:t>
      </w:r>
      <w:r w:rsidRPr="00854CB7">
        <w:rPr>
          <w:position w:val="-10"/>
        </w:rPr>
        <w:object w:dxaOrig="1120" w:dyaOrig="320" w14:anchorId="7A5A0CD7">
          <v:shape id="_x0000_i1301" type="#_x0000_t75" style="width:56.2pt;height:15.8pt" o:ole="">
            <v:imagedata r:id="rId191" o:title=""/>
          </v:shape>
          <o:OLEObject Type="Embed" ProgID="Equation.DSMT4" ShapeID="_x0000_i1301" DrawAspect="Content" ObjectID="_1791404133" r:id="rId463"/>
        </w:object>
      </w:r>
      <w:r w:rsidRPr="00854CB7">
        <w:rPr>
          <w:rFonts w:ascii="Times New Roman" w:hAnsi="Times New Roman" w:cs="Times New Roman"/>
          <w:b/>
          <w:sz w:val="24"/>
          <w:szCs w:val="24"/>
        </w:rPr>
        <w:t>.</w:t>
      </w:r>
      <w:r w:rsidRPr="00854CB7">
        <w:rPr>
          <w:rFonts w:ascii="Times New Roman" w:hAnsi="Times New Roman" w:cs="Times New Roman"/>
          <w:sz w:val="24"/>
          <w:szCs w:val="24"/>
        </w:rPr>
        <w:t xml:space="preserve"> Xác định tính đúng sai của các mệnh đề sau</w:t>
      </w:r>
    </w:p>
    <w:p w14:paraId="10012B01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a)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6BAB8971">
          <v:shape id="_x0000_i1302" type="#_x0000_t75" style="width:78.65pt;height:19.55pt" o:ole="">
            <v:imagedata r:id="rId193" o:title=""/>
          </v:shape>
          <o:OLEObject Type="Embed" ProgID="Equation.DSMT4" ShapeID="_x0000_i1302" DrawAspect="Content" ObjectID="_1791404134" r:id="rId464"/>
        </w:object>
      </w:r>
    </w:p>
    <w:p w14:paraId="17DB78FE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2EC49F46">
          <v:shape id="_x0000_i1303" type="#_x0000_t75" style="width:68.25pt;height:19.55pt" o:ole="">
            <v:imagedata r:id="rId195" o:title=""/>
          </v:shape>
          <o:OLEObject Type="Embed" ProgID="Equation.DSMT4" ShapeID="_x0000_i1303" DrawAspect="Content" ObjectID="_1791404135" r:id="rId465"/>
        </w:object>
      </w:r>
    </w:p>
    <w:p w14:paraId="59BD6184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)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481F1792">
          <v:shape id="_x0000_i1304" type="#_x0000_t75" style="width:69.9pt;height:19.55pt" o:ole="">
            <v:imagedata r:id="rId197" o:title=""/>
          </v:shape>
          <o:OLEObject Type="Embed" ProgID="Equation.DSMT4" ShapeID="_x0000_i1304" DrawAspect="Content" ObjectID="_1791404136" r:id="rId466"/>
        </w:object>
      </w:r>
    </w:p>
    <w:p w14:paraId="5152FC77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d) Các điểm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6BD81F64">
          <v:shape id="_x0000_i1305" type="#_x0000_t75" style="width:59.95pt;height:15.8pt" o:ole="">
            <v:imagedata r:id="rId199" o:title=""/>
          </v:shape>
          <o:OLEObject Type="Embed" ProgID="Equation.DSMT4" ShapeID="_x0000_i1305" DrawAspect="Content" ObjectID="_1791404137" r:id="rId467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 4 đỉnh của một tứ diện</w:t>
      </w:r>
    </w:p>
    <w:p w14:paraId="77AC3034" w14:textId="77777777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Lời giải</w:t>
      </w:r>
    </w:p>
    <w:p w14:paraId="23C225F7" w14:textId="77777777" w:rsidR="00FC5255" w:rsidRPr="00854CB7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2280D7D" wp14:editId="659A6866">
            <wp:extent cx="2307364" cy="222068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718" cy="2222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73DEF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Vì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5D3939FC">
          <v:shape id="_x0000_i1306" type="#_x0000_t75" style="width:47.05pt;height:13.3pt" o:ole="">
            <v:imagedata r:id="rId469" o:title=""/>
          </v:shape>
          <o:OLEObject Type="Embed" ProgID="Equation.DSMT4" ShapeID="_x0000_i1306" DrawAspect="Content" ObjectID="_1791404138" r:id="rId47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và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77725FB8">
          <v:shape id="_x0000_i1307" type="#_x0000_t75" style="width:48.7pt;height:13.3pt" o:ole="">
            <v:imagedata r:id="rId471" o:title=""/>
          </v:shape>
          <o:OLEObject Type="Embed" ProgID="Equation.DSMT4" ShapeID="_x0000_i1307" DrawAspect="Content" ObjectID="_1791404139" r:id="rId472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nên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79CF1A9D">
          <v:shape id="_x0000_i1308" type="#_x0000_t75" style="width:63.7pt;height:19.55pt" o:ole="">
            <v:imagedata r:id="rId473" o:title=""/>
          </v:shape>
          <o:OLEObject Type="Embed" ProgID="Equation.DSMT4" ShapeID="_x0000_i1308" DrawAspect="Content" ObjectID="_1791404140" r:id="rId474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. Do đó,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193CF425">
          <v:shape id="_x0000_i1309" type="#_x0000_t75" style="width:78.65pt;height:19.55pt" o:ole="">
            <v:imagedata r:id="rId475" o:title=""/>
          </v:shape>
          <o:OLEObject Type="Embed" ProgID="Equation.DSMT4" ShapeID="_x0000_i1309" DrawAspect="Content" ObjectID="_1791404141" r:id="rId476"/>
        </w:object>
      </w:r>
    </w:p>
    <w:p w14:paraId="644FE56B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Đường thẳng AB’ thuộc (SAB) và vuông góc với SB nên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359" w:dyaOrig="400" w14:anchorId="526EF3B3">
          <v:shape id="_x0000_i1310" type="#_x0000_t75" style="width:68.25pt;height:19.55pt" o:ole="">
            <v:imagedata r:id="rId477" o:title=""/>
          </v:shape>
          <o:OLEObject Type="Embed" ProgID="Equation.DSMT4" ShapeID="_x0000_i1310" DrawAspect="Content" ObjectID="_1791404142" r:id="rId478"/>
        </w:object>
      </w:r>
    </w:p>
    <w:p w14:paraId="682133C7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ương tự </w:t>
      </w:r>
      <w:r w:rsidRPr="00854CB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5880614">
          <v:shape id="_x0000_i1311" type="#_x0000_t75" style="width:69.9pt;height:19.55pt" o:ole="">
            <v:imagedata r:id="rId479" o:title=""/>
          </v:shape>
          <o:OLEObject Type="Embed" ProgID="Equation.DSMT4" ShapeID="_x0000_i1311" DrawAspect="Content" ObjectID="_1791404143" r:id="rId480"/>
        </w:object>
      </w:r>
    </w:p>
    <w:p w14:paraId="5CCC4770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a có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2079" w:dyaOrig="320" w14:anchorId="4E5DDDE5">
          <v:shape id="_x0000_i1312" type="#_x0000_t75" style="width:104.45pt;height:15.8pt" o:ole="">
            <v:imagedata r:id="rId481" o:title=""/>
          </v:shape>
          <o:OLEObject Type="Embed" ProgID="Equation.DSMT4" ShapeID="_x0000_i1312" DrawAspect="Content" ObjectID="_1791404144" r:id="rId482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. Các đường thẳng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02166F9D">
          <v:shape id="_x0000_i1313" type="#_x0000_t75" style="width:1in;height:15.8pt" o:ole="">
            <v:imagedata r:id="rId483" o:title=""/>
          </v:shape>
          <o:OLEObject Type="Embed" ProgID="Equation.DSMT4" ShapeID="_x0000_i1313" DrawAspect="Content" ObjectID="_1791404145" r:id="rId484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cùng đi qua A và vuông góc với SC nên cùng thuộc một mặt phẳng do đó bốn điểm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31C49036">
          <v:shape id="_x0000_i1314" type="#_x0000_t75" style="width:59.95pt;height:15.8pt" o:ole="">
            <v:imagedata r:id="rId199" o:title=""/>
          </v:shape>
          <o:OLEObject Type="Embed" ProgID="Equation.DSMT4" ShapeID="_x0000_i1314" DrawAspect="Content" ObjectID="_1791404146" r:id="rId485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đồng phẳng</w:t>
      </w:r>
    </w:p>
    <w:p w14:paraId="23DD6DFA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Vậy ta có</w:t>
      </w:r>
    </w:p>
    <w:p w14:paraId="00D0E4F1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a) Đúng</w:t>
      </w:r>
    </w:p>
    <w:p w14:paraId="68EBB236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b) Đúng</w:t>
      </w:r>
    </w:p>
    <w:p w14:paraId="3520B875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c) Đúng</w:t>
      </w:r>
    </w:p>
    <w:p w14:paraId="43512297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d) Sai</w:t>
      </w:r>
    </w:p>
    <w:p w14:paraId="1AA8DCA4" w14:textId="3E026518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Pr="00854CB7">
        <w:rPr>
          <w:position w:val="-28"/>
        </w:rPr>
        <w:object w:dxaOrig="1215" w:dyaOrig="765" w14:anchorId="5CDD279B">
          <v:shape id="_x0000_i1315" type="#_x0000_t75" style="width:60.75pt;height:38.3pt" o:ole="">
            <v:imagedata r:id="rId201" o:title=""/>
          </v:shape>
          <o:OLEObject Type="Embed" ProgID="Equation.DSMT4" ShapeID="_x0000_i1315" DrawAspect="Content" ObjectID="_1791404147" r:id="rId486"/>
        </w:object>
      </w:r>
      <w:r w:rsidRPr="00854CB7">
        <w:rPr>
          <w:rFonts w:ascii="Times New Roman" w:hAnsi="Times New Roman" w:cs="Times New Roman"/>
          <w:sz w:val="24"/>
          <w:szCs w:val="24"/>
        </w:rPr>
        <w:t>. Xác định tính đúng sai của các mệnh đề sau đây:</w:t>
      </w:r>
    </w:p>
    <w:p w14:paraId="5B2534A0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a) </w:t>
      </w:r>
      <w:r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2B455ACC">
          <v:shape id="_x0000_i1316" type="#_x0000_t75" style="width:27.9pt;height:14.15pt" o:ole="">
            <v:imagedata r:id="rId203" o:title=""/>
          </v:shape>
          <o:OLEObject Type="Embed" ProgID="Equation.DSMT4" ShapeID="_x0000_i1316" DrawAspect="Content" ObjectID="_1791404148" r:id="rId487"/>
        </w:object>
      </w:r>
      <w:r w:rsidRPr="00854CB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một nghiệm của bất phương trình</w: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3D60CF0B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b)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EB916C2">
          <v:shape id="_x0000_i1317" type="#_x0000_t75" style="width:27.9pt;height:14.15pt" o:ole="">
            <v:imagedata r:id="rId205" o:title=""/>
          </v:shape>
          <o:OLEObject Type="Embed" ProgID="Equation.DSMT4" ShapeID="_x0000_i1317" DrawAspect="Content" ObjectID="_1791404149" r:id="rId488"/>
        </w:objec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 là một </w:t>
      </w:r>
      <w:r w:rsidRPr="00854CB7">
        <w:rPr>
          <w:rFonts w:ascii="Times New Roman" w:hAnsi="Times New Roman" w:cs="Times New Roman"/>
          <w:sz w:val="24"/>
          <w:szCs w:val="24"/>
        </w:rPr>
        <w:t xml:space="preserve">nghiệm nguyên của 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>bất phương trình</w: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45F3A892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) 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Tập nghiệm của bất phương trình là</w:t>
      </w:r>
      <w:r w:rsidRPr="00854CB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55" w:dyaOrig="405" w14:anchorId="3DAAD15D">
          <v:shape id="_x0000_i1318" type="#_x0000_t75" style="width:102.8pt;height:20.4pt" o:ole="">
            <v:imagedata r:id="rId207" o:title=""/>
          </v:shape>
          <o:OLEObject Type="Embed" ProgID="Equation.DSMT4" ShapeID="_x0000_i1318" DrawAspect="Content" ObjectID="_1791404150" r:id="rId489"/>
        </w:objec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2F96BF22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d) Tập nghiệm của </w:t>
      </w:r>
      <w:r w:rsidRPr="00854CB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bất phương trình là </w:t>
      </w:r>
      <w:r w:rsidRPr="00854CB7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980" w:dyaOrig="400" w14:anchorId="5D2EC229">
          <v:shape id="_x0000_i1319" type="#_x0000_t75" style="width:48.7pt;height:20.4pt" o:ole="">
            <v:imagedata r:id="rId209" o:title=""/>
          </v:shape>
          <o:OLEObject Type="Embed" ProgID="Equation.DSMT4" ShapeID="_x0000_i1319" DrawAspect="Content" ObjectID="_1791404151" r:id="rId490"/>
        </w:object>
      </w:r>
    </w:p>
    <w:p w14:paraId="452F49E0" w14:textId="77777777" w:rsidR="00FC5255" w:rsidRPr="00255BFE" w:rsidRDefault="00FC5255" w:rsidP="00854CB7">
      <w:pPr>
        <w:spacing w:after="0" w:line="276" w:lineRule="auto"/>
        <w:ind w:left="992" w:hanging="283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Lời giải</w:t>
      </w:r>
    </w:p>
    <w:p w14:paraId="4231FE00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Ta có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854CB7">
        <w:rPr>
          <w:rFonts w:ascii="Times New Roman" w:hAnsi="Times New Roman" w:cs="Times New Roman"/>
          <w:sz w:val="24"/>
          <w:szCs w:val="24"/>
        </w:rPr>
        <w:t xml:space="preserve"> </w:t>
      </w:r>
      <w:r w:rsidRPr="00854CB7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215" w:dyaOrig="765" w14:anchorId="65DB95E1">
          <v:shape id="_x0000_i1320" type="#_x0000_t75" style="width:60.75pt;height:38.3pt" o:ole="">
            <v:imagedata r:id="rId491" o:title=""/>
          </v:shape>
          <o:OLEObject Type="Embed" ProgID="Equation.DSMT4" ShapeID="_x0000_i1320" DrawAspect="Content" ObjectID="_1791404152" r:id="rId492"/>
        </w:object>
      </w:r>
      <w:r w:rsidRPr="00854CB7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995" w:dyaOrig="765" w14:anchorId="3411C3A9">
          <v:shape id="_x0000_i1321" type="#_x0000_t75" style="width:99.9pt;height:38.3pt" o:ole="">
            <v:imagedata r:id="rId493" o:title=""/>
          </v:shape>
          <o:OLEObject Type="Embed" ProgID="Equation.DSMT4" ShapeID="_x0000_i1321" DrawAspect="Content" ObjectID="_1791404153" r:id="rId494"/>
        </w:object>
      </w:r>
      <w:r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560" w:dyaOrig="315" w14:anchorId="288C0BF4">
          <v:shape id="_x0000_i1322" type="#_x0000_t75" style="width:77.85pt;height:15.8pt" o:ole="">
            <v:imagedata r:id="rId495" o:title=""/>
          </v:shape>
          <o:OLEObject Type="Embed" ProgID="Equation.DSMT4" ShapeID="_x0000_i1322" DrawAspect="Content" ObjectID="_1791404154" r:id="rId496"/>
        </w:object>
      </w:r>
      <w:r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40" w:dyaOrig="315" w14:anchorId="1FB35627">
          <v:shape id="_x0000_i1323" type="#_x0000_t75" style="width:87.8pt;height:15.8pt" o:ole="">
            <v:imagedata r:id="rId497" o:title=""/>
          </v:shape>
          <o:OLEObject Type="Embed" ProgID="Equation.DSMT4" ShapeID="_x0000_i1323" DrawAspect="Content" ObjectID="_1791404155" r:id="rId498"/>
        </w:object>
      </w:r>
      <w:r w:rsidRPr="00854CB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515" w:dyaOrig="285" w14:anchorId="3DFCC6B9">
          <v:shape id="_x0000_i1324" type="#_x0000_t75" style="width:74.9pt;height:14.15pt" o:ole="">
            <v:imagedata r:id="rId499" o:title=""/>
          </v:shape>
          <o:OLEObject Type="Embed" ProgID="Equation.DSMT4" ShapeID="_x0000_i1324" DrawAspect="Content" ObjectID="_1791404156" r:id="rId500"/>
        </w:objec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12EA27DC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a) Sai.</w:t>
      </w:r>
    </w:p>
    <w:p w14:paraId="3C07DEF1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b) Đúng.</w:t>
      </w:r>
    </w:p>
    <w:p w14:paraId="150089FC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c) Đúng.</w:t>
      </w:r>
    </w:p>
    <w:p w14:paraId="50BA587F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d) 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>Sai</w: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17E1D2B6" w14:textId="6DC27446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Cho hình lăng trụ đứng tứ giác </w:t>
      </w:r>
      <w:r w:rsidRPr="00854CB7">
        <w:rPr>
          <w:noProof/>
          <w:position w:val="-6"/>
        </w:rPr>
        <w:object w:dxaOrig="1800" w:dyaOrig="279" w14:anchorId="256075A9">
          <v:shape id="_x0000_i1325" type="#_x0000_t75" style="width:89.9pt;height:13.3pt" o:ole="">
            <v:imagedata r:id="rId211" o:title=""/>
          </v:shape>
          <o:OLEObject Type="Embed" ProgID="Equation.DSMT4" ShapeID="_x0000_i1325" DrawAspect="Content" ObjectID="_1791404157" r:id="rId501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, có đáy </w:t>
      </w:r>
      <w:r w:rsidRPr="00854CB7">
        <w:rPr>
          <w:noProof/>
          <w:position w:val="-6"/>
        </w:rPr>
        <w:object w:dxaOrig="720" w:dyaOrig="279" w14:anchorId="008E8EB1">
          <v:shape id="_x0000_i1326" type="#_x0000_t75" style="width:36.2pt;height:13.3pt" o:ole="">
            <v:imagedata r:id="rId213" o:title=""/>
          </v:shape>
          <o:OLEObject Type="Embed" ProgID="Equation.DSMT4" ShapeID="_x0000_i1326" DrawAspect="Content" ObjectID="_1791404158" r:id="rId502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là hình chữ nhật. Xác định tính đúng sai của các mệnh đề sau đây:</w:t>
      </w:r>
    </w:p>
    <w:p w14:paraId="4D5D4A09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>a) Hình lăng trụ đã cho có 6 mặt, 12 cạnh, 8 đỉnh.</w:t>
      </w:r>
    </w:p>
    <w:p w14:paraId="0EEE24C6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>b) Các mặt của hình lăng trụ đã cho là hình bình hành.</w:t>
      </w:r>
    </w:p>
    <w:p w14:paraId="610569D0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c) Hai mặt phẳng </w:t>
      </w:r>
      <w:r w:rsidRPr="00854C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0" w:dyaOrig="400" w14:anchorId="7804DBE9">
          <v:shape id="_x0000_i1327" type="#_x0000_t75" style="width:55.35pt;height:19.55pt" o:ole="">
            <v:imagedata r:id="rId215" o:title=""/>
          </v:shape>
          <o:OLEObject Type="Embed" ProgID="Equation.DSMT4" ShapeID="_x0000_i1327" DrawAspect="Content" ObjectID="_1791404159" r:id="rId503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854C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80" w:dyaOrig="400" w14:anchorId="6D758203">
          <v:shape id="_x0000_i1328" type="#_x0000_t75" style="width:54.1pt;height:19.55pt" o:ole="">
            <v:imagedata r:id="rId217" o:title=""/>
          </v:shape>
          <o:OLEObject Type="Embed" ProgID="Equation.DSMT4" ShapeID="_x0000_i1328" DrawAspect="Content" ObjectID="_1791404160" r:id="rId504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vuông góc với nhau</w:t>
      </w:r>
      <w:r w:rsidRPr="00854CB7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27B93F02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d)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Biết rằng,</w: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ba mặt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có chung một</w: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đỉnh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của hình lăng trụ</w: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có diện tích lần lượt </w:t>
      </w:r>
      <w:r w:rsidRPr="00854CB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0" w:dyaOrig="320" w14:anchorId="5009A8F2">
          <v:shape id="_x0000_i1329" type="#_x0000_t75" style="width:99.9pt;height:16.65pt" o:ole="">
            <v:imagedata r:id="rId219" o:title=""/>
          </v:shape>
          <o:OLEObject Type="Embed" ProgID="Equation.DSMT4" ShapeID="_x0000_i1329" DrawAspect="Content" ObjectID="_1791404161" r:id="rId505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Khi đó,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diện tích toàn phần của hình</w:t>
      </w: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 lăng trụ bằng </w:t>
      </w:r>
      <w:r w:rsidRPr="00854CB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40" w:dyaOrig="360" w14:anchorId="1DA32F7F">
          <v:shape id="_x0000_i1330" type="#_x0000_t75" style="width:42.05pt;height:17.9pt" o:ole="">
            <v:imagedata r:id="rId221" o:title=""/>
          </v:shape>
          <o:OLEObject Type="Embed" ProgID="Equation.DSMT4" ShapeID="_x0000_i1330" DrawAspect="Content" ObjectID="_1791404162" r:id="rId506"/>
        </w:object>
      </w:r>
      <w:r w:rsidRPr="00854CB7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08B2FF87" w14:textId="77777777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Lời giải</w:t>
      </w:r>
    </w:p>
    <w:p w14:paraId="5601A2AD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>a) Đúng.</w:t>
      </w:r>
    </w:p>
    <w:p w14:paraId="17CAAF60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b)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Đúng.</w:t>
      </w:r>
    </w:p>
    <w:p w14:paraId="55B6B843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 xml:space="preserve">c) </w:t>
      </w: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t>Sai</w:t>
      </w:r>
      <w:r w:rsidRPr="00854CB7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5DC7B9A1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</w:rPr>
        <w:t>d) Đúng.</w:t>
      </w:r>
    </w:p>
    <w:p w14:paraId="522946C7" w14:textId="77777777" w:rsidR="00FC5255" w:rsidRPr="00854CB7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noProof/>
          <w:sz w:val="24"/>
          <w:szCs w:val="24"/>
          <w:lang w:val="it-IT"/>
        </w:rPr>
      </w:pP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c">
            <w:drawing>
              <wp:inline distT="0" distB="0" distL="0" distR="0" wp14:anchorId="6FA3F1C9" wp14:editId="7F7F98F6">
                <wp:extent cx="1364615" cy="1348740"/>
                <wp:effectExtent l="0" t="0" r="0" b="3810"/>
                <wp:docPr id="34" name="Canvas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" name="Freeform 2531"/>
                        <wps:cNvSpPr>
                          <a:spLocks noEditPoints="1"/>
                        </wps:cNvSpPr>
                        <wps:spPr bwMode="auto">
                          <a:xfrm>
                            <a:off x="438785" y="885190"/>
                            <a:ext cx="727710" cy="5715"/>
                          </a:xfrm>
                          <a:custGeom>
                            <a:avLst/>
                            <a:gdLst>
                              <a:gd name="T0" fmla="*/ 51 w 1146"/>
                              <a:gd name="T1" fmla="*/ 0 h 9"/>
                              <a:gd name="T2" fmla="*/ 0 w 1146"/>
                              <a:gd name="T3" fmla="*/ 9 h 9"/>
                              <a:gd name="T4" fmla="*/ 84 w 1146"/>
                              <a:gd name="T5" fmla="*/ 0 h 9"/>
                              <a:gd name="T6" fmla="*/ 135 w 1146"/>
                              <a:gd name="T7" fmla="*/ 9 h 9"/>
                              <a:gd name="T8" fmla="*/ 84 w 1146"/>
                              <a:gd name="T9" fmla="*/ 0 h 9"/>
                              <a:gd name="T10" fmla="*/ 219 w 1146"/>
                              <a:gd name="T11" fmla="*/ 0 h 9"/>
                              <a:gd name="T12" fmla="*/ 169 w 1146"/>
                              <a:gd name="T13" fmla="*/ 9 h 9"/>
                              <a:gd name="T14" fmla="*/ 253 w 1146"/>
                              <a:gd name="T15" fmla="*/ 0 h 9"/>
                              <a:gd name="T16" fmla="*/ 303 w 1146"/>
                              <a:gd name="T17" fmla="*/ 9 h 9"/>
                              <a:gd name="T18" fmla="*/ 253 w 1146"/>
                              <a:gd name="T19" fmla="*/ 0 h 9"/>
                              <a:gd name="T20" fmla="*/ 388 w 1146"/>
                              <a:gd name="T21" fmla="*/ 0 h 9"/>
                              <a:gd name="T22" fmla="*/ 337 w 1146"/>
                              <a:gd name="T23" fmla="*/ 9 h 9"/>
                              <a:gd name="T24" fmla="*/ 421 w 1146"/>
                              <a:gd name="T25" fmla="*/ 0 h 9"/>
                              <a:gd name="T26" fmla="*/ 472 w 1146"/>
                              <a:gd name="T27" fmla="*/ 9 h 9"/>
                              <a:gd name="T28" fmla="*/ 421 w 1146"/>
                              <a:gd name="T29" fmla="*/ 0 h 9"/>
                              <a:gd name="T30" fmla="*/ 556 w 1146"/>
                              <a:gd name="T31" fmla="*/ 0 h 9"/>
                              <a:gd name="T32" fmla="*/ 506 w 1146"/>
                              <a:gd name="T33" fmla="*/ 9 h 9"/>
                              <a:gd name="T34" fmla="*/ 590 w 1146"/>
                              <a:gd name="T35" fmla="*/ 0 h 9"/>
                              <a:gd name="T36" fmla="*/ 641 w 1146"/>
                              <a:gd name="T37" fmla="*/ 9 h 9"/>
                              <a:gd name="T38" fmla="*/ 590 w 1146"/>
                              <a:gd name="T39" fmla="*/ 0 h 9"/>
                              <a:gd name="T40" fmla="*/ 725 w 1146"/>
                              <a:gd name="T41" fmla="*/ 0 h 9"/>
                              <a:gd name="T42" fmla="*/ 674 w 1146"/>
                              <a:gd name="T43" fmla="*/ 9 h 9"/>
                              <a:gd name="T44" fmla="*/ 759 w 1146"/>
                              <a:gd name="T45" fmla="*/ 0 h 9"/>
                              <a:gd name="T46" fmla="*/ 809 w 1146"/>
                              <a:gd name="T47" fmla="*/ 9 h 9"/>
                              <a:gd name="T48" fmla="*/ 759 w 1146"/>
                              <a:gd name="T49" fmla="*/ 0 h 9"/>
                              <a:gd name="T50" fmla="*/ 893 w 1146"/>
                              <a:gd name="T51" fmla="*/ 0 h 9"/>
                              <a:gd name="T52" fmla="*/ 843 w 1146"/>
                              <a:gd name="T53" fmla="*/ 9 h 9"/>
                              <a:gd name="T54" fmla="*/ 927 w 1146"/>
                              <a:gd name="T55" fmla="*/ 0 h 9"/>
                              <a:gd name="T56" fmla="*/ 978 w 1146"/>
                              <a:gd name="T57" fmla="*/ 9 h 9"/>
                              <a:gd name="T58" fmla="*/ 927 w 1146"/>
                              <a:gd name="T59" fmla="*/ 0 h 9"/>
                              <a:gd name="T60" fmla="*/ 1062 w 1146"/>
                              <a:gd name="T61" fmla="*/ 0 h 9"/>
                              <a:gd name="T62" fmla="*/ 1011 w 1146"/>
                              <a:gd name="T63" fmla="*/ 9 h 9"/>
                              <a:gd name="T64" fmla="*/ 1096 w 1146"/>
                              <a:gd name="T65" fmla="*/ 0 h 9"/>
                              <a:gd name="T66" fmla="*/ 1146 w 1146"/>
                              <a:gd name="T67" fmla="*/ 9 h 9"/>
                              <a:gd name="T68" fmla="*/ 1096 w 1146"/>
                              <a:gd name="T6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46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4" y="0"/>
                                </a:moveTo>
                                <a:lnTo>
                                  <a:pt x="135" y="0"/>
                                </a:lnTo>
                                <a:lnTo>
                                  <a:pt x="135" y="9"/>
                                </a:lnTo>
                                <a:lnTo>
                                  <a:pt x="84" y="9"/>
                                </a:lnTo>
                                <a:lnTo>
                                  <a:pt x="84" y="0"/>
                                </a:lnTo>
                                <a:close/>
                                <a:moveTo>
                                  <a:pt x="169" y="0"/>
                                </a:moveTo>
                                <a:lnTo>
                                  <a:pt x="219" y="0"/>
                                </a:lnTo>
                                <a:lnTo>
                                  <a:pt x="219" y="9"/>
                                </a:lnTo>
                                <a:lnTo>
                                  <a:pt x="169" y="9"/>
                                </a:lnTo>
                                <a:lnTo>
                                  <a:pt x="169" y="0"/>
                                </a:lnTo>
                                <a:close/>
                                <a:moveTo>
                                  <a:pt x="253" y="0"/>
                                </a:moveTo>
                                <a:lnTo>
                                  <a:pt x="303" y="0"/>
                                </a:lnTo>
                                <a:lnTo>
                                  <a:pt x="303" y="9"/>
                                </a:lnTo>
                                <a:lnTo>
                                  <a:pt x="253" y="9"/>
                                </a:lnTo>
                                <a:lnTo>
                                  <a:pt x="253" y="0"/>
                                </a:lnTo>
                                <a:close/>
                                <a:moveTo>
                                  <a:pt x="337" y="0"/>
                                </a:moveTo>
                                <a:lnTo>
                                  <a:pt x="388" y="0"/>
                                </a:lnTo>
                                <a:lnTo>
                                  <a:pt x="388" y="9"/>
                                </a:lnTo>
                                <a:lnTo>
                                  <a:pt x="337" y="9"/>
                                </a:lnTo>
                                <a:lnTo>
                                  <a:pt x="337" y="0"/>
                                </a:lnTo>
                                <a:close/>
                                <a:moveTo>
                                  <a:pt x="421" y="0"/>
                                </a:moveTo>
                                <a:lnTo>
                                  <a:pt x="472" y="0"/>
                                </a:lnTo>
                                <a:lnTo>
                                  <a:pt x="472" y="9"/>
                                </a:lnTo>
                                <a:lnTo>
                                  <a:pt x="421" y="9"/>
                                </a:lnTo>
                                <a:lnTo>
                                  <a:pt x="421" y="0"/>
                                </a:lnTo>
                                <a:close/>
                                <a:moveTo>
                                  <a:pt x="506" y="0"/>
                                </a:moveTo>
                                <a:lnTo>
                                  <a:pt x="556" y="0"/>
                                </a:lnTo>
                                <a:lnTo>
                                  <a:pt x="556" y="9"/>
                                </a:lnTo>
                                <a:lnTo>
                                  <a:pt x="506" y="9"/>
                                </a:lnTo>
                                <a:lnTo>
                                  <a:pt x="506" y="0"/>
                                </a:lnTo>
                                <a:close/>
                                <a:moveTo>
                                  <a:pt x="590" y="0"/>
                                </a:moveTo>
                                <a:lnTo>
                                  <a:pt x="641" y="0"/>
                                </a:lnTo>
                                <a:lnTo>
                                  <a:pt x="641" y="9"/>
                                </a:lnTo>
                                <a:lnTo>
                                  <a:pt x="590" y="9"/>
                                </a:lnTo>
                                <a:lnTo>
                                  <a:pt x="590" y="0"/>
                                </a:lnTo>
                                <a:close/>
                                <a:moveTo>
                                  <a:pt x="674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9"/>
                                </a:lnTo>
                                <a:lnTo>
                                  <a:pt x="674" y="9"/>
                                </a:lnTo>
                                <a:lnTo>
                                  <a:pt x="674" y="0"/>
                                </a:lnTo>
                                <a:close/>
                                <a:moveTo>
                                  <a:pt x="759" y="0"/>
                                </a:moveTo>
                                <a:lnTo>
                                  <a:pt x="809" y="0"/>
                                </a:lnTo>
                                <a:lnTo>
                                  <a:pt x="809" y="9"/>
                                </a:lnTo>
                                <a:lnTo>
                                  <a:pt x="759" y="9"/>
                                </a:lnTo>
                                <a:lnTo>
                                  <a:pt x="759" y="0"/>
                                </a:lnTo>
                                <a:close/>
                                <a:moveTo>
                                  <a:pt x="843" y="0"/>
                                </a:moveTo>
                                <a:lnTo>
                                  <a:pt x="893" y="0"/>
                                </a:lnTo>
                                <a:lnTo>
                                  <a:pt x="893" y="9"/>
                                </a:lnTo>
                                <a:lnTo>
                                  <a:pt x="843" y="9"/>
                                </a:lnTo>
                                <a:lnTo>
                                  <a:pt x="843" y="0"/>
                                </a:lnTo>
                                <a:close/>
                                <a:moveTo>
                                  <a:pt x="927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7" y="9"/>
                                </a:lnTo>
                                <a:lnTo>
                                  <a:pt x="927" y="0"/>
                                </a:lnTo>
                                <a:close/>
                                <a:moveTo>
                                  <a:pt x="1011" y="0"/>
                                </a:moveTo>
                                <a:lnTo>
                                  <a:pt x="1062" y="0"/>
                                </a:lnTo>
                                <a:lnTo>
                                  <a:pt x="1062" y="9"/>
                                </a:lnTo>
                                <a:lnTo>
                                  <a:pt x="1011" y="9"/>
                                </a:lnTo>
                                <a:lnTo>
                                  <a:pt x="1011" y="0"/>
                                </a:lnTo>
                                <a:close/>
                                <a:moveTo>
                                  <a:pt x="1096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9"/>
                                </a:lnTo>
                                <a:lnTo>
                                  <a:pt x="1096" y="9"/>
                                </a:lnTo>
                                <a:lnTo>
                                  <a:pt x="10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Freeform 2532"/>
                        <wps:cNvSpPr>
                          <a:spLocks noEditPoints="1"/>
                        </wps:cNvSpPr>
                        <wps:spPr bwMode="auto">
                          <a:xfrm>
                            <a:off x="191135" y="885190"/>
                            <a:ext cx="248920" cy="153035"/>
                          </a:xfrm>
                          <a:custGeom>
                            <a:avLst/>
                            <a:gdLst>
                              <a:gd name="T0" fmla="*/ 392 w 392"/>
                              <a:gd name="T1" fmla="*/ 8 h 241"/>
                              <a:gd name="T2" fmla="*/ 348 w 392"/>
                              <a:gd name="T3" fmla="*/ 35 h 241"/>
                              <a:gd name="T4" fmla="*/ 344 w 392"/>
                              <a:gd name="T5" fmla="*/ 27 h 241"/>
                              <a:gd name="T6" fmla="*/ 388 w 392"/>
                              <a:gd name="T7" fmla="*/ 0 h 241"/>
                              <a:gd name="T8" fmla="*/ 392 w 392"/>
                              <a:gd name="T9" fmla="*/ 8 h 241"/>
                              <a:gd name="T10" fmla="*/ 319 w 392"/>
                              <a:gd name="T11" fmla="*/ 52 h 241"/>
                              <a:gd name="T12" fmla="*/ 275 w 392"/>
                              <a:gd name="T13" fmla="*/ 79 h 241"/>
                              <a:gd name="T14" fmla="*/ 271 w 392"/>
                              <a:gd name="T15" fmla="*/ 71 h 241"/>
                              <a:gd name="T16" fmla="*/ 315 w 392"/>
                              <a:gd name="T17" fmla="*/ 45 h 241"/>
                              <a:gd name="T18" fmla="*/ 319 w 392"/>
                              <a:gd name="T19" fmla="*/ 52 h 241"/>
                              <a:gd name="T20" fmla="*/ 245 w 392"/>
                              <a:gd name="T21" fmla="*/ 96 h 241"/>
                              <a:gd name="T22" fmla="*/ 201 w 392"/>
                              <a:gd name="T23" fmla="*/ 123 h 241"/>
                              <a:gd name="T24" fmla="*/ 197 w 392"/>
                              <a:gd name="T25" fmla="*/ 115 h 241"/>
                              <a:gd name="T26" fmla="*/ 241 w 392"/>
                              <a:gd name="T27" fmla="*/ 89 h 241"/>
                              <a:gd name="T28" fmla="*/ 245 w 392"/>
                              <a:gd name="T29" fmla="*/ 96 h 241"/>
                              <a:gd name="T30" fmla="*/ 172 w 392"/>
                              <a:gd name="T31" fmla="*/ 141 h 241"/>
                              <a:gd name="T32" fmla="*/ 128 w 392"/>
                              <a:gd name="T33" fmla="*/ 167 h 241"/>
                              <a:gd name="T34" fmla="*/ 124 w 392"/>
                              <a:gd name="T35" fmla="*/ 159 h 241"/>
                              <a:gd name="T36" fmla="*/ 168 w 392"/>
                              <a:gd name="T37" fmla="*/ 133 h 241"/>
                              <a:gd name="T38" fmla="*/ 172 w 392"/>
                              <a:gd name="T39" fmla="*/ 141 h 241"/>
                              <a:gd name="T40" fmla="*/ 99 w 392"/>
                              <a:gd name="T41" fmla="*/ 185 h 241"/>
                              <a:gd name="T42" fmla="*/ 55 w 392"/>
                              <a:gd name="T43" fmla="*/ 211 h 241"/>
                              <a:gd name="T44" fmla="*/ 51 w 392"/>
                              <a:gd name="T45" fmla="*/ 203 h 241"/>
                              <a:gd name="T46" fmla="*/ 95 w 392"/>
                              <a:gd name="T47" fmla="*/ 177 h 241"/>
                              <a:gd name="T48" fmla="*/ 99 w 392"/>
                              <a:gd name="T49" fmla="*/ 185 h 241"/>
                              <a:gd name="T50" fmla="*/ 25 w 392"/>
                              <a:gd name="T51" fmla="*/ 229 h 241"/>
                              <a:gd name="T52" fmla="*/ 4 w 392"/>
                              <a:gd name="T53" fmla="*/ 241 h 241"/>
                              <a:gd name="T54" fmla="*/ 0 w 392"/>
                              <a:gd name="T55" fmla="*/ 234 h 241"/>
                              <a:gd name="T56" fmla="*/ 21 w 392"/>
                              <a:gd name="T57" fmla="*/ 221 h 241"/>
                              <a:gd name="T58" fmla="*/ 25 w 392"/>
                              <a:gd name="T59" fmla="*/ 229 h 2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92" h="241">
                                <a:moveTo>
                                  <a:pt x="392" y="8"/>
                                </a:moveTo>
                                <a:lnTo>
                                  <a:pt x="348" y="35"/>
                                </a:lnTo>
                                <a:lnTo>
                                  <a:pt x="344" y="27"/>
                                </a:lnTo>
                                <a:lnTo>
                                  <a:pt x="388" y="0"/>
                                </a:lnTo>
                                <a:lnTo>
                                  <a:pt x="392" y="8"/>
                                </a:lnTo>
                                <a:close/>
                                <a:moveTo>
                                  <a:pt x="319" y="52"/>
                                </a:moveTo>
                                <a:lnTo>
                                  <a:pt x="275" y="79"/>
                                </a:lnTo>
                                <a:lnTo>
                                  <a:pt x="271" y="71"/>
                                </a:lnTo>
                                <a:lnTo>
                                  <a:pt x="315" y="45"/>
                                </a:lnTo>
                                <a:lnTo>
                                  <a:pt x="319" y="52"/>
                                </a:lnTo>
                                <a:close/>
                                <a:moveTo>
                                  <a:pt x="245" y="96"/>
                                </a:moveTo>
                                <a:lnTo>
                                  <a:pt x="201" y="123"/>
                                </a:lnTo>
                                <a:lnTo>
                                  <a:pt x="197" y="115"/>
                                </a:lnTo>
                                <a:lnTo>
                                  <a:pt x="241" y="89"/>
                                </a:lnTo>
                                <a:lnTo>
                                  <a:pt x="245" y="96"/>
                                </a:lnTo>
                                <a:close/>
                                <a:moveTo>
                                  <a:pt x="172" y="141"/>
                                </a:moveTo>
                                <a:lnTo>
                                  <a:pt x="128" y="167"/>
                                </a:lnTo>
                                <a:lnTo>
                                  <a:pt x="124" y="159"/>
                                </a:lnTo>
                                <a:lnTo>
                                  <a:pt x="168" y="133"/>
                                </a:lnTo>
                                <a:lnTo>
                                  <a:pt x="172" y="141"/>
                                </a:lnTo>
                                <a:close/>
                                <a:moveTo>
                                  <a:pt x="99" y="185"/>
                                </a:moveTo>
                                <a:lnTo>
                                  <a:pt x="55" y="211"/>
                                </a:lnTo>
                                <a:lnTo>
                                  <a:pt x="51" y="203"/>
                                </a:lnTo>
                                <a:lnTo>
                                  <a:pt x="95" y="177"/>
                                </a:lnTo>
                                <a:lnTo>
                                  <a:pt x="99" y="185"/>
                                </a:lnTo>
                                <a:close/>
                                <a:moveTo>
                                  <a:pt x="25" y="229"/>
                                </a:moveTo>
                                <a:lnTo>
                                  <a:pt x="4" y="241"/>
                                </a:lnTo>
                                <a:lnTo>
                                  <a:pt x="0" y="234"/>
                                </a:lnTo>
                                <a:lnTo>
                                  <a:pt x="21" y="221"/>
                                </a:lnTo>
                                <a:lnTo>
                                  <a:pt x="25" y="22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2533"/>
                        <wps:cNvSpPr>
                          <a:spLocks noEditPoints="1"/>
                        </wps:cNvSpPr>
                        <wps:spPr bwMode="auto">
                          <a:xfrm>
                            <a:off x="436245" y="201930"/>
                            <a:ext cx="5080" cy="685800"/>
                          </a:xfrm>
                          <a:custGeom>
                            <a:avLst/>
                            <a:gdLst>
                              <a:gd name="T0" fmla="*/ 0 w 8"/>
                              <a:gd name="T1" fmla="*/ 1027 h 1080"/>
                              <a:gd name="T2" fmla="*/ 8 w 8"/>
                              <a:gd name="T3" fmla="*/ 1080 h 1080"/>
                              <a:gd name="T4" fmla="*/ 0 w 8"/>
                              <a:gd name="T5" fmla="*/ 991 h 1080"/>
                              <a:gd name="T6" fmla="*/ 8 w 8"/>
                              <a:gd name="T7" fmla="*/ 937 h 1080"/>
                              <a:gd name="T8" fmla="*/ 0 w 8"/>
                              <a:gd name="T9" fmla="*/ 991 h 1080"/>
                              <a:gd name="T10" fmla="*/ 0 w 8"/>
                              <a:gd name="T11" fmla="*/ 847 h 1080"/>
                              <a:gd name="T12" fmla="*/ 8 w 8"/>
                              <a:gd name="T13" fmla="*/ 901 h 1080"/>
                              <a:gd name="T14" fmla="*/ 0 w 8"/>
                              <a:gd name="T15" fmla="*/ 811 h 1080"/>
                              <a:gd name="T16" fmla="*/ 8 w 8"/>
                              <a:gd name="T17" fmla="*/ 758 h 1080"/>
                              <a:gd name="T18" fmla="*/ 0 w 8"/>
                              <a:gd name="T19" fmla="*/ 811 h 1080"/>
                              <a:gd name="T20" fmla="*/ 0 w 8"/>
                              <a:gd name="T21" fmla="*/ 668 h 1080"/>
                              <a:gd name="T22" fmla="*/ 8 w 8"/>
                              <a:gd name="T23" fmla="*/ 722 h 1080"/>
                              <a:gd name="T24" fmla="*/ 0 w 8"/>
                              <a:gd name="T25" fmla="*/ 632 h 1080"/>
                              <a:gd name="T26" fmla="*/ 8 w 8"/>
                              <a:gd name="T27" fmla="*/ 578 h 1080"/>
                              <a:gd name="T28" fmla="*/ 0 w 8"/>
                              <a:gd name="T29" fmla="*/ 632 h 1080"/>
                              <a:gd name="T30" fmla="*/ 0 w 8"/>
                              <a:gd name="T31" fmla="*/ 489 h 1080"/>
                              <a:gd name="T32" fmla="*/ 8 w 8"/>
                              <a:gd name="T33" fmla="*/ 542 h 1080"/>
                              <a:gd name="T34" fmla="*/ 0 w 8"/>
                              <a:gd name="T35" fmla="*/ 453 h 1080"/>
                              <a:gd name="T36" fmla="*/ 8 w 8"/>
                              <a:gd name="T37" fmla="*/ 399 h 1080"/>
                              <a:gd name="T38" fmla="*/ 0 w 8"/>
                              <a:gd name="T39" fmla="*/ 453 h 1080"/>
                              <a:gd name="T40" fmla="*/ 0 w 8"/>
                              <a:gd name="T41" fmla="*/ 309 h 1080"/>
                              <a:gd name="T42" fmla="*/ 8 w 8"/>
                              <a:gd name="T43" fmla="*/ 363 h 1080"/>
                              <a:gd name="T44" fmla="*/ 0 w 8"/>
                              <a:gd name="T45" fmla="*/ 274 h 1080"/>
                              <a:gd name="T46" fmla="*/ 8 w 8"/>
                              <a:gd name="T47" fmla="*/ 220 h 1080"/>
                              <a:gd name="T48" fmla="*/ 0 w 8"/>
                              <a:gd name="T49" fmla="*/ 274 h 1080"/>
                              <a:gd name="T50" fmla="*/ 0 w 8"/>
                              <a:gd name="T51" fmla="*/ 130 h 1080"/>
                              <a:gd name="T52" fmla="*/ 8 w 8"/>
                              <a:gd name="T53" fmla="*/ 184 h 1080"/>
                              <a:gd name="T54" fmla="*/ 0 w 8"/>
                              <a:gd name="T55" fmla="*/ 94 h 1080"/>
                              <a:gd name="T56" fmla="*/ 8 w 8"/>
                              <a:gd name="T57" fmla="*/ 41 h 1080"/>
                              <a:gd name="T58" fmla="*/ 0 w 8"/>
                              <a:gd name="T59" fmla="*/ 94 h 1080"/>
                              <a:gd name="T60" fmla="*/ 0 w 8"/>
                              <a:gd name="T61" fmla="*/ 0 h 1080"/>
                              <a:gd name="T62" fmla="*/ 8 w 8"/>
                              <a:gd name="T63" fmla="*/ 5 h 10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" h="1080">
                                <a:moveTo>
                                  <a:pt x="0" y="1080"/>
                                </a:moveTo>
                                <a:lnTo>
                                  <a:pt x="0" y="1027"/>
                                </a:lnTo>
                                <a:lnTo>
                                  <a:pt x="8" y="1027"/>
                                </a:lnTo>
                                <a:lnTo>
                                  <a:pt x="8" y="1080"/>
                                </a:lnTo>
                                <a:lnTo>
                                  <a:pt x="0" y="1080"/>
                                </a:lnTo>
                                <a:close/>
                                <a:moveTo>
                                  <a:pt x="0" y="991"/>
                                </a:moveTo>
                                <a:lnTo>
                                  <a:pt x="0" y="937"/>
                                </a:lnTo>
                                <a:lnTo>
                                  <a:pt x="8" y="937"/>
                                </a:lnTo>
                                <a:lnTo>
                                  <a:pt x="8" y="991"/>
                                </a:lnTo>
                                <a:lnTo>
                                  <a:pt x="0" y="991"/>
                                </a:lnTo>
                                <a:close/>
                                <a:moveTo>
                                  <a:pt x="0" y="901"/>
                                </a:moveTo>
                                <a:lnTo>
                                  <a:pt x="0" y="847"/>
                                </a:lnTo>
                                <a:lnTo>
                                  <a:pt x="8" y="847"/>
                                </a:lnTo>
                                <a:lnTo>
                                  <a:pt x="8" y="901"/>
                                </a:lnTo>
                                <a:lnTo>
                                  <a:pt x="0" y="901"/>
                                </a:lnTo>
                                <a:close/>
                                <a:moveTo>
                                  <a:pt x="0" y="811"/>
                                </a:moveTo>
                                <a:lnTo>
                                  <a:pt x="0" y="758"/>
                                </a:lnTo>
                                <a:lnTo>
                                  <a:pt x="8" y="758"/>
                                </a:lnTo>
                                <a:lnTo>
                                  <a:pt x="8" y="811"/>
                                </a:lnTo>
                                <a:lnTo>
                                  <a:pt x="0" y="811"/>
                                </a:lnTo>
                                <a:close/>
                                <a:moveTo>
                                  <a:pt x="0" y="722"/>
                                </a:moveTo>
                                <a:lnTo>
                                  <a:pt x="0" y="668"/>
                                </a:lnTo>
                                <a:lnTo>
                                  <a:pt x="8" y="668"/>
                                </a:lnTo>
                                <a:lnTo>
                                  <a:pt x="8" y="722"/>
                                </a:lnTo>
                                <a:lnTo>
                                  <a:pt x="0" y="722"/>
                                </a:lnTo>
                                <a:close/>
                                <a:moveTo>
                                  <a:pt x="0" y="632"/>
                                </a:moveTo>
                                <a:lnTo>
                                  <a:pt x="0" y="578"/>
                                </a:lnTo>
                                <a:lnTo>
                                  <a:pt x="8" y="578"/>
                                </a:lnTo>
                                <a:lnTo>
                                  <a:pt x="8" y="632"/>
                                </a:lnTo>
                                <a:lnTo>
                                  <a:pt x="0" y="632"/>
                                </a:lnTo>
                                <a:close/>
                                <a:moveTo>
                                  <a:pt x="0" y="542"/>
                                </a:moveTo>
                                <a:lnTo>
                                  <a:pt x="0" y="489"/>
                                </a:lnTo>
                                <a:lnTo>
                                  <a:pt x="8" y="489"/>
                                </a:lnTo>
                                <a:lnTo>
                                  <a:pt x="8" y="542"/>
                                </a:lnTo>
                                <a:lnTo>
                                  <a:pt x="0" y="542"/>
                                </a:lnTo>
                                <a:close/>
                                <a:moveTo>
                                  <a:pt x="0" y="453"/>
                                </a:moveTo>
                                <a:lnTo>
                                  <a:pt x="0" y="399"/>
                                </a:lnTo>
                                <a:lnTo>
                                  <a:pt x="8" y="399"/>
                                </a:lnTo>
                                <a:lnTo>
                                  <a:pt x="8" y="453"/>
                                </a:lnTo>
                                <a:lnTo>
                                  <a:pt x="0" y="453"/>
                                </a:lnTo>
                                <a:close/>
                                <a:moveTo>
                                  <a:pt x="0" y="363"/>
                                </a:moveTo>
                                <a:lnTo>
                                  <a:pt x="0" y="309"/>
                                </a:lnTo>
                                <a:lnTo>
                                  <a:pt x="8" y="309"/>
                                </a:lnTo>
                                <a:lnTo>
                                  <a:pt x="8" y="363"/>
                                </a:lnTo>
                                <a:lnTo>
                                  <a:pt x="0" y="363"/>
                                </a:lnTo>
                                <a:close/>
                                <a:moveTo>
                                  <a:pt x="0" y="274"/>
                                </a:moveTo>
                                <a:lnTo>
                                  <a:pt x="0" y="220"/>
                                </a:lnTo>
                                <a:lnTo>
                                  <a:pt x="8" y="220"/>
                                </a:lnTo>
                                <a:lnTo>
                                  <a:pt x="8" y="274"/>
                                </a:lnTo>
                                <a:lnTo>
                                  <a:pt x="0" y="274"/>
                                </a:lnTo>
                                <a:close/>
                                <a:moveTo>
                                  <a:pt x="0" y="184"/>
                                </a:moveTo>
                                <a:lnTo>
                                  <a:pt x="0" y="130"/>
                                </a:lnTo>
                                <a:lnTo>
                                  <a:pt x="8" y="130"/>
                                </a:lnTo>
                                <a:lnTo>
                                  <a:pt x="8" y="184"/>
                                </a:lnTo>
                                <a:lnTo>
                                  <a:pt x="0" y="184"/>
                                </a:lnTo>
                                <a:close/>
                                <a:moveTo>
                                  <a:pt x="0" y="94"/>
                                </a:moveTo>
                                <a:lnTo>
                                  <a:pt x="0" y="41"/>
                                </a:lnTo>
                                <a:lnTo>
                                  <a:pt x="8" y="41"/>
                                </a:lnTo>
                                <a:lnTo>
                                  <a:pt x="8" y="94"/>
                                </a:lnTo>
                                <a:lnTo>
                                  <a:pt x="0" y="94"/>
                                </a:lnTo>
                                <a:close/>
                                <a:moveTo>
                                  <a:pt x="0" y="5"/>
                                </a:move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lnTo>
                                  <a:pt x="8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2534"/>
                        <wps:cNvCnPr>
                          <a:cxnSpLocks noChangeShapeType="1"/>
                        </wps:cNvCnPr>
                        <wps:spPr bwMode="auto">
                          <a:xfrm>
                            <a:off x="438785" y="201930"/>
                            <a:ext cx="74358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535"/>
                        <wps:cNvCnPr>
                          <a:cxnSpLocks noChangeShapeType="1"/>
                        </wps:cNvCnPr>
                        <wps:spPr bwMode="auto">
                          <a:xfrm>
                            <a:off x="1182370" y="20193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536"/>
                        <wps:cNvCnPr>
                          <a:cxnSpLocks noChangeShapeType="1"/>
                        </wps:cNvCnPr>
                        <wps:spPr bwMode="auto">
                          <a:xfrm flipH="1">
                            <a:off x="936625" y="2019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537"/>
                        <wps:cNvCnPr>
                          <a:cxnSpLocks noChangeShapeType="1"/>
                        </wps:cNvCnPr>
                        <wps:spPr bwMode="auto">
                          <a:xfrm>
                            <a:off x="93662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538"/>
                        <wps:cNvCnPr>
                          <a:cxnSpLocks noChangeShapeType="1"/>
                        </wps:cNvCnPr>
                        <wps:spPr bwMode="auto">
                          <a:xfrm flipV="1">
                            <a:off x="936625" y="8877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539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405" y="359410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540"/>
                        <wps:cNvCnPr>
                          <a:cxnSpLocks noChangeShapeType="1"/>
                        </wps:cNvCnPr>
                        <wps:spPr bwMode="auto">
                          <a:xfrm flipV="1">
                            <a:off x="192405" y="201930"/>
                            <a:ext cx="246380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541"/>
                        <wps:cNvCnPr>
                          <a:cxnSpLocks noChangeShapeType="1"/>
                        </wps:cNvCnPr>
                        <wps:spPr bwMode="auto">
                          <a:xfrm>
                            <a:off x="19240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542"/>
                        <wps:cNvCnPr>
                          <a:cxnSpLocks noChangeShapeType="1"/>
                        </wps:cNvCnPr>
                        <wps:spPr bwMode="auto">
                          <a:xfrm>
                            <a:off x="192405" y="1035685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Rectangle 2543"/>
                        <wps:cNvSpPr>
                          <a:spLocks noChangeArrowheads="1"/>
                        </wps:cNvSpPr>
                        <wps:spPr bwMode="auto">
                          <a:xfrm>
                            <a:off x="122555" y="1046480"/>
                            <a:ext cx="8953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5823D2" w14:textId="77777777" w:rsidR="00854CB7" w:rsidRPr="00DF69B7" w:rsidRDefault="00854CB7" w:rsidP="00FC525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Rectangle 2544"/>
                        <wps:cNvSpPr>
                          <a:spLocks noChangeArrowheads="1"/>
                        </wps:cNvSpPr>
                        <wps:spPr bwMode="auto">
                          <a:xfrm>
                            <a:off x="895350" y="1034415"/>
                            <a:ext cx="9207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5606CD" w14:textId="77777777" w:rsidR="00854CB7" w:rsidRPr="00DF69B7" w:rsidRDefault="00854CB7" w:rsidP="00FC525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Rectangle 2545"/>
                        <wps:cNvSpPr>
                          <a:spLocks noChangeArrowheads="1"/>
                        </wps:cNvSpPr>
                        <wps:spPr bwMode="auto">
                          <a:xfrm>
                            <a:off x="1209675" y="763270"/>
                            <a:ext cx="9207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646A5B" w14:textId="77777777" w:rsidR="00854CB7" w:rsidRPr="00DF69B7" w:rsidRDefault="00854CB7" w:rsidP="00FC525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2546"/>
                        <wps:cNvSpPr>
                          <a:spLocks noChangeArrowheads="1"/>
                        </wps:cNvSpPr>
                        <wps:spPr bwMode="auto">
                          <a:xfrm>
                            <a:off x="326390" y="757555"/>
                            <a:ext cx="99060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80EF8F" w14:textId="77777777" w:rsidR="00854CB7" w:rsidRPr="00DF69B7" w:rsidRDefault="00854CB7" w:rsidP="00FC525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Rectangle 2547"/>
                        <wps:cNvSpPr>
                          <a:spLocks noChangeArrowheads="1"/>
                        </wps:cNvSpPr>
                        <wps:spPr bwMode="auto">
                          <a:xfrm>
                            <a:off x="68580" y="224155"/>
                            <a:ext cx="12509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F19366" w14:textId="77777777" w:rsidR="00854CB7" w:rsidRPr="00DF69B7" w:rsidRDefault="00854CB7" w:rsidP="00FC525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2548"/>
                        <wps:cNvSpPr>
                          <a:spLocks noChangeArrowheads="1"/>
                        </wps:cNvSpPr>
                        <wps:spPr bwMode="auto">
                          <a:xfrm>
                            <a:off x="868045" y="193675"/>
                            <a:ext cx="12763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FF8166" w14:textId="77777777" w:rsidR="00854CB7" w:rsidRPr="00DF69B7" w:rsidRDefault="00854CB7" w:rsidP="00FC525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2549"/>
                        <wps:cNvSpPr>
                          <a:spLocks noChangeArrowheads="1"/>
                        </wps:cNvSpPr>
                        <wps:spPr bwMode="auto">
                          <a:xfrm>
                            <a:off x="1146175" y="41275"/>
                            <a:ext cx="12763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359B63" w14:textId="77777777" w:rsidR="00854CB7" w:rsidRPr="00DF69B7" w:rsidRDefault="00854CB7" w:rsidP="00FC525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2550"/>
                        <wps:cNvSpPr>
                          <a:spLocks noChangeArrowheads="1"/>
                        </wps:cNvSpPr>
                        <wps:spPr bwMode="auto">
                          <a:xfrm>
                            <a:off x="410845" y="46990"/>
                            <a:ext cx="134620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60837F" w14:textId="77777777" w:rsidR="00854CB7" w:rsidRPr="00DF69B7" w:rsidRDefault="00854CB7" w:rsidP="00FC525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A3F1C9" id="Canvas 34" o:spid="_x0000_s1026" editas="canvas" style="width:107.45pt;height:106.2pt;mso-position-horizontal-relative:char;mso-position-vertical-relative:line" coordsize="13646,13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">
                <v:shape id="_x0000_s1027" type="#_x0000_t75" style="position:absolute;width:13646;height:13487;visibility:visible;mso-wrap-style:square">
                  <v:fill o:detectmouseclick="t"/>
                  <v:path o:connecttype="none"/>
                </v:shape>
                <v:shape id="Freeform 2531" o:spid="_x0000_s1028" style="position:absolute;left:4387;top:8851;width:7277;height:58;visibility:visible;mso-wrap-style:square;v-text-anchor:top" coordsize="1146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" path="m,l51,r,9l,9,,xm84,r51,l135,9,84,9,84,xm169,r50,l219,9r-50,l169,xm253,r50,l303,9r-50,l253,xm337,r51,l388,9r-51,l337,xm421,r51,l472,9r-51,l421,xm506,r50,l556,9r-50,l506,xm590,r51,l641,9r-51,l590,xm674,r51,l725,9r-51,l674,xm759,r50,l809,9r-50,l759,xm843,r50,l893,9r-50,l843,xm927,r51,l978,9r-51,l927,xm1011,r51,l1062,9r-51,l1011,xm1096,r50,l1146,9r-50,l1096,xe" fillcolor="black" strokeweight=".05pt">
                  <v:stroke joinstyle="bevel"/>
                  <v:path arrowok="t" o:connecttype="custom" o:connectlocs="32385,0;0,5715;53340,0;85725,5715;53340,0;139065,0;107315,5715;160655,0;192405,5715;160655,0;246380,0;213995,5715;267335,0;299720,5715;267335,0;353060,0;321310,5715;374650,0;407035,5715;374650,0;460375,0;427990,5715;481965,0;513715,5715;481965,0;567055,0;535305,5715;588645,0;621030,5715;588645,0;674370,0;641985,5715;695960,0;727710,5715;695960,0" o:connectangles="0,0,0,0,0,0,0,0,0,0,0,0,0,0,0,0,0,0,0,0,0,0,0,0,0,0,0,0,0,0,0,0,0,0,0"/>
                  <o:lock v:ext="edit" verticies="t"/>
                </v:shape>
                <v:shape id="Freeform 2532" o:spid="_x0000_s1029" style="position:absolute;left:1911;top:8851;width:2489;height:1531;visibility:visible;mso-wrap-style:square;v-text-anchor:top" coordsize="392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" path="m392,8l348,35r-4,-8l388,r4,8xm319,52l275,79r-4,-8l315,45r4,7xm245,96r-44,27l197,115,241,89r4,7xm172,141r-44,26l124,159r44,-26l172,141xm99,185l55,211r-4,-8l95,177r4,8xm25,229l4,241,,234,21,221r4,8xe" fillcolor="black" strokeweight=".05pt">
                  <v:stroke joinstyle="bevel"/>
                  <v:path arrowok="t" o:connecttype="custom" o:connectlocs="248920,5080;220980,22225;218440,17145;246380,0;248920,5080;202565,33020;174625,50165;172085,45085;200025,28575;202565,33020;155575,60960;127635,78105;125095,73025;153035,56515;155575,60960;109220,89535;81280,106045;78740,100965;106680,84455;109220,89535;62865,117475;34925,133985;32385,128905;60325,112395;62865,117475;15875,145415;2540,153035;0,148590;13335,140335;15875,145415" o:connectangles="0,0,0,0,0,0,0,0,0,0,0,0,0,0,0,0,0,0,0,0,0,0,0,0,0,0,0,0,0,0"/>
                  <o:lock v:ext="edit" verticies="t"/>
                </v:shape>
                <v:shape id="Freeform 2533" o:spid="_x0000_s1030" style="position:absolute;left:4362;top:2019;width:51;height:6858;visibility:visible;mso-wrap-style:square;v-text-anchor:top" coordsize="8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" path="m,1080r,-53l8,1027r,53l,1080xm,991l,937r8,l8,991r-8,xm,901l,847r8,l8,901r-8,xm,811l,758r8,l8,811r-8,xm,722l,668r8,l8,722r-8,xm,632l,578r8,l8,632r-8,xm,542l,489r8,l8,542r-8,xm,453l,399r8,l8,453r-8,xm,363l,309r8,l8,363r-8,xm,274l,220r8,l8,274r-8,xm,184l,130r8,l8,184r-8,xm,94l,41r8,l8,94,,94xm,5l,,8,r,5l,5xe" fillcolor="black" strokeweight=".05pt">
                  <v:stroke joinstyle="bevel"/>
                  <v:path arrowok="t" o:connecttype="custom" o:connectlocs="0,652145;5080,685800;0,629285;5080,594995;0,629285;0,537845;5080,572135;0,514985;5080,481330;0,514985;0,424180;5080,458470;0,401320;5080,367030;0,401320;0,310515;5080,344170;0,287655;5080,253365;0,287655;0,196215;5080,230505;0,173990;5080,139700;0,173990;0,82550;5080,116840;0,59690;5080,26035;0,59690;0,0;5080,3175" o:connectangles="0,0,0,0,0,0,0,0,0,0,0,0,0,0,0,0,0,0,0,0,0,0,0,0,0,0,0,0,0,0,0,0"/>
                  <o:lock v:ext="edit" verticies="t"/>
                </v:shape>
                <v:line id="Line 2534" o:spid="_x0000_s1031" style="position:absolute;visibility:visible;mso-wrap-style:square" from="4387,2019" to="11823,2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" strokeweight=".4pt">
                  <v:stroke joinstyle="miter"/>
                </v:line>
                <v:line id="Line 2535" o:spid="_x0000_s1032" style="position:absolute;visibility:visible;mso-wrap-style:square" from="11823,2019" to="11830,8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" strokeweight=".4pt">
                  <v:stroke joinstyle="miter"/>
                </v:line>
                <v:line id="Line 2536" o:spid="_x0000_s1033" style="position:absolute;flip:x;visibility:visible;mso-wrap-style:square" from="9366,2019" to="11823,3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" strokeweight=".4pt">
                  <v:stroke joinstyle="miter"/>
                </v:line>
                <v:line id="Line 2537" o:spid="_x0000_s1034" style="position:absolute;visibility:visible;mso-wrap-style:square" from="9366,3498" to="9372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" strokeweight=".4pt">
                  <v:stroke joinstyle="miter"/>
                </v:line>
                <v:line id="Line 2538" o:spid="_x0000_s1035" style="position:absolute;flip:y;visibility:visible;mso-wrap-style:square" from="9366,8877" to="11823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" strokeweight=".4pt">
                  <v:stroke joinstyle="miter"/>
                </v:line>
                <v:line id="Line 2539" o:spid="_x0000_s1036" style="position:absolute;flip:x;visibility:visible;mso-wrap-style:square" from="1924,3594" to="9366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" strokeweight=".4pt">
                  <v:stroke joinstyle="miter"/>
                </v:line>
                <v:line id="Line 2540" o:spid="_x0000_s1037" style="position:absolute;flip:y;visibility:visible;mso-wrap-style:square" from="1924,2019" to="4387,3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" strokeweight=".4pt">
                  <v:stroke joinstyle="miter"/>
                </v:line>
                <v:line id="Line 2541" o:spid="_x0000_s1038" style="position:absolute;visibility:visible;mso-wrap-style:square" from="1924,3498" to="1930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" strokeweight=".4pt">
                  <v:stroke joinstyle="miter"/>
                </v:line>
                <v:line id="Line 2542" o:spid="_x0000_s1039" style="position:absolute;visibility:visible;mso-wrap-style:square" from="1924,10356" to="9366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" strokeweight=".4pt">
                  <v:stroke joinstyle="miter"/>
                </v:line>
                <v:rect id="Rectangle 2543" o:spid="_x0000_s1040" style="position:absolute;left:1225;top:10464;width:895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<v:textbox style="mso-fit-shape-to-text:t" inset="0,0,0,0">
                    <w:txbxContent>
                      <w:p w14:paraId="6D5823D2" w14:textId="77777777" w:rsidR="00854CB7" w:rsidRPr="00DF69B7" w:rsidRDefault="00854CB7" w:rsidP="00FC5255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2544" o:spid="_x0000_s1041" style="position:absolute;left:8953;top:10344;width:921;height:26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" filled="f" stroked="f">
                  <v:textbox style="mso-fit-shape-to-text:t" inset="0,0,0,0">
                    <w:txbxContent>
                      <w:p w14:paraId="1A5606CD" w14:textId="77777777" w:rsidR="00854CB7" w:rsidRPr="00DF69B7" w:rsidRDefault="00854CB7" w:rsidP="00FC5255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545" o:spid="_x0000_s1042" style="position:absolute;left:12096;top:7632;width:921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JI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GqIQkjBAAAA2wAAAA8AAAAA&#10;AAAAAAAAAAAABwIAAGRycy9kb3ducmV2LnhtbFBLBQYAAAAAAwADALcAAAD1AgAAAAA=&#10;" filled="f" stroked="f">
                  <v:textbox style="mso-fit-shape-to-text:t" inset="0,0,0,0">
                    <w:txbxContent>
                      <w:p w14:paraId="16646A5B" w14:textId="77777777" w:rsidR="00854CB7" w:rsidRPr="00DF69B7" w:rsidRDefault="00854CB7" w:rsidP="00FC5255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546" o:spid="_x0000_s1043" style="position:absolute;left:3263;top:7575;width:991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do8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OVh2jzBAAAA2wAAAA8AAAAA&#10;AAAAAAAAAAAABwIAAGRycy9kb3ducmV2LnhtbFBLBQYAAAAAAwADALcAAAD1AgAAAAA=&#10;" filled="f" stroked="f">
                  <v:textbox style="mso-fit-shape-to-text:t" inset="0,0,0,0">
                    <w:txbxContent>
                      <w:p w14:paraId="2C80EF8F" w14:textId="77777777" w:rsidR="00854CB7" w:rsidRPr="00DF69B7" w:rsidRDefault="00854CB7" w:rsidP="00FC5255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547" o:spid="_x0000_s1044" style="position:absolute;left:685;top:2241;width:1251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+n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Iotf6fBAAAA2wAAAA8AAAAA&#10;AAAAAAAAAAAABwIAAGRycy9kb3ducmV2LnhtbFBLBQYAAAAAAwADALcAAAD1AgAAAAA=&#10;" filled="f" stroked="f">
                  <v:textbox style="mso-fit-shape-to-text:t" inset="0,0,0,0">
                    <w:txbxContent>
                      <w:p w14:paraId="7EF19366" w14:textId="77777777" w:rsidR="00854CB7" w:rsidRPr="00DF69B7" w:rsidRDefault="00854CB7" w:rsidP="00FC5255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2548" o:spid="_x0000_s1045" style="position:absolute;left:8680;top:1936;width:1276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+HQ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+D9Jf0AuXsBAAD//wMAUEsBAi0AFAAGAAgAAAAhANvh9svuAAAAhQEAABMAAAAAAAAAAAAAAAAA&#10;AAAAAFtDb250ZW50X1R5cGVzXS54bWxQSwECLQAUAAYACAAAACEAWvQsW78AAAAVAQAACwAAAAAA&#10;AAAAAAAAAAAfAQAAX3JlbHMvLnJlbHNQSwECLQAUAAYACAAAACEAev/h0MAAAADbAAAADwAAAAAA&#10;AAAAAAAAAAAHAgAAZHJzL2Rvd25yZXYueG1sUEsFBgAAAAADAAMAtwAAAPQCAAAAAA==&#10;" filled="f" stroked="f">
                  <v:textbox style="mso-fit-shape-to-text:t" inset="0,0,0,0">
                    <w:txbxContent>
                      <w:p w14:paraId="56FF8166" w14:textId="77777777" w:rsidR="00854CB7" w:rsidRPr="00DF69B7" w:rsidRDefault="00854CB7" w:rsidP="00FC5255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2549" o:spid="_x0000_s1046" style="position:absolute;left:11461;top:412;width:1277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<v:textbox style="mso-fit-shape-to-text:t" inset="0,0,0,0">
                    <w:txbxContent>
                      <w:p w14:paraId="52359B63" w14:textId="77777777" w:rsidR="00854CB7" w:rsidRPr="00DF69B7" w:rsidRDefault="00854CB7" w:rsidP="00FC5255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2550" o:spid="_x0000_s1047" style="position:absolute;left:4108;top:469;width:1346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<v:textbox style="mso-fit-shape-to-text:t" inset="0,0,0,0">
                    <w:txbxContent>
                      <w:p w14:paraId="5660837F" w14:textId="77777777" w:rsidR="00854CB7" w:rsidRPr="00DF69B7" w:rsidRDefault="00854CB7" w:rsidP="00FC5255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'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148D32B6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60" w:dyaOrig="380" w14:anchorId="1861DDFA">
          <v:shape id="_x0000_i1331" type="#_x0000_t75" style="width:143.15pt;height:19.55pt" o:ole="">
            <v:imagedata r:id="rId507" o:title=""/>
          </v:shape>
          <o:OLEObject Type="Embed" ProgID="Equation.DSMT4" ShapeID="_x0000_i1331" DrawAspect="Content" ObjectID="_1791404163" r:id="rId508"/>
        </w:object>
      </w:r>
    </w:p>
    <w:p w14:paraId="07DF319C" w14:textId="1D86B3BD" w:rsidR="00FC5255" w:rsidRPr="00255BFE" w:rsidRDefault="00FC5255" w:rsidP="00255BFE">
      <w:pPr>
        <w:spacing w:after="0" w:line="276" w:lineRule="auto"/>
        <w:contextualSpacing/>
        <w:jc w:val="center"/>
        <w:rPr>
          <w:rFonts w:ascii="Times New Roman" w:eastAsia="Calibri" w:hAnsi="Times New Roman" w:cs="Times New Roman"/>
          <w:b/>
          <w:kern w:val="0"/>
          <w:sz w:val="16"/>
          <w:szCs w:val="24"/>
          <w:lang w:val="en-US"/>
          <w14:ligatures w14:val="none"/>
        </w:rPr>
      </w:pPr>
    </w:p>
    <w:p w14:paraId="187ED7B6" w14:textId="77777777" w:rsidR="00FC5255" w:rsidRPr="00854CB7" w:rsidRDefault="00FC5255" w:rsidP="00255BFE">
      <w:pPr>
        <w:spacing w:after="0" w:line="276" w:lineRule="auto"/>
        <w:contextualSpacing/>
        <w:rPr>
          <w:rFonts w:ascii="Times New Roman" w:eastAsia="Calibri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255BFE">
        <w:rPr>
          <w:rFonts w:ascii="Times New Roman" w:eastAsia="Calibri" w:hAnsi="Times New Roman" w:cs="Times New Roman"/>
          <w:b/>
          <w:color w:val="006600"/>
          <w:kern w:val="0"/>
          <w:sz w:val="24"/>
          <w:szCs w:val="24"/>
          <w:lang w:val="en-US"/>
          <w14:ligatures w14:val="none"/>
        </w:rPr>
        <w:t>PHẦN III. Câu trắc nghiệm trả lời ngắn.</w:t>
      </w:r>
      <w:r w:rsidRPr="00255BFE">
        <w:rPr>
          <w:rFonts w:ascii="Times New Roman" w:eastAsia="Calibri" w:hAnsi="Times New Roman" w:cs="Times New Roman"/>
          <w:bCs/>
          <w:color w:val="006600"/>
          <w:kern w:val="0"/>
          <w:sz w:val="24"/>
          <w:szCs w:val="24"/>
          <w:lang w:val="en-US"/>
          <w14:ligatures w14:val="none"/>
        </w:rPr>
        <w:t xml:space="preserve"> </w:t>
      </w:r>
      <w:r w:rsidRPr="00854CB7">
        <w:rPr>
          <w:rFonts w:ascii="Times New Roman" w:eastAsia="Calibri" w:hAnsi="Times New Roman" w:cs="Times New Roman"/>
          <w:bCs/>
          <w:kern w:val="0"/>
          <w:sz w:val="24"/>
          <w:szCs w:val="24"/>
          <w:lang w:val="en-US"/>
          <w14:ligatures w14:val="none"/>
        </w:rPr>
        <w:t>Thí sinh trả lời từ câu 1 đến câu 6.</w:t>
      </w:r>
    </w:p>
    <w:p w14:paraId="552610C5" w14:textId="56F970F2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854CB7">
        <w:rPr>
          <w:position w:val="-10"/>
        </w:rPr>
        <w:object w:dxaOrig="420" w:dyaOrig="340" w14:anchorId="7D8D7431">
          <v:shape id="_x0000_i1332" type="#_x0000_t75" style="width:20.8pt;height:17.05pt" o:ole="">
            <v:imagedata r:id="rId223" o:title=""/>
          </v:shape>
          <o:OLEObject Type="Embed" ProgID="Equation.DSMT4" ShapeID="_x0000_i1332" DrawAspect="Content" ObjectID="_1791404164" r:id="rId509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là các số thực dương. Biết rằng, </w:t>
      </w:r>
      <w:r w:rsidRPr="00854CB7">
        <w:rPr>
          <w:position w:val="-78"/>
        </w:rPr>
        <w:object w:dxaOrig="2680" w:dyaOrig="1400" w14:anchorId="36AF7ABB">
          <v:shape id="_x0000_i1333" type="#_x0000_t75" style="width:134.45pt;height:69.9pt" o:ole="">
            <v:imagedata r:id="rId225" o:title=""/>
          </v:shape>
          <o:OLEObject Type="Embed" ProgID="Equation.DSMT4" ShapeID="_x0000_i1333" DrawAspect="Content" ObjectID="_1791404165" r:id="rId510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. Hãy tính giá trị của biểu thức </w:t>
      </w:r>
      <w:r w:rsidRPr="00854CB7">
        <w:rPr>
          <w:position w:val="-10"/>
        </w:rPr>
        <w:object w:dxaOrig="1340" w:dyaOrig="320" w14:anchorId="05042663">
          <v:shape id="_x0000_i1334" type="#_x0000_t75" style="width:66.6pt;height:15.8pt" o:ole="">
            <v:imagedata r:id="rId227" o:title=""/>
          </v:shape>
          <o:OLEObject Type="Embed" ProgID="Equation.DSMT4" ShapeID="_x0000_i1334" DrawAspect="Content" ObjectID="_1791404166" r:id="rId511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05E437D" w14:textId="77777777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iCs/>
          <w:color w:val="0000CC"/>
          <w:sz w:val="24"/>
          <w:szCs w:val="24"/>
        </w:rPr>
      </w:pPr>
      <w:r w:rsidRPr="00255BFE">
        <w:rPr>
          <w:rFonts w:ascii="Times New Roman" w:hAnsi="Times New Roman" w:cs="Times New Roman"/>
          <w:b/>
          <w:iCs/>
          <w:color w:val="0000CC"/>
          <w:sz w:val="24"/>
          <w:szCs w:val="24"/>
        </w:rPr>
        <w:t>Lời giải</w:t>
      </w:r>
    </w:p>
    <w:p w14:paraId="2B4FD7CC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Ta có</w:t>
      </w:r>
    </w:p>
    <w:p w14:paraId="3116683B" w14:textId="77777777" w:rsidR="00FC5255" w:rsidRPr="00854CB7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position w:val="-42"/>
          <w:sz w:val="24"/>
          <w:szCs w:val="24"/>
        </w:rPr>
        <w:object w:dxaOrig="4540" w:dyaOrig="1280" w14:anchorId="0B415E43">
          <v:shape id="_x0000_i1335" type="#_x0000_t75" style="width:227.25pt;height:63.7pt" o:ole="">
            <v:imagedata r:id="rId512" o:title=""/>
          </v:shape>
          <o:OLEObject Type="Embed" ProgID="Equation.DSMT4" ShapeID="_x0000_i1335" DrawAspect="Content" ObjectID="_1791404167" r:id="rId513"/>
        </w:object>
      </w:r>
    </w:p>
    <w:p w14:paraId="43A95EF9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Suy ra, </w:t>
      </w:r>
      <w:r w:rsidRPr="00854CB7">
        <w:rPr>
          <w:rFonts w:ascii="Times New Roman" w:hAnsi="Times New Roman" w:cs="Times New Roman"/>
          <w:position w:val="-26"/>
          <w:sz w:val="24"/>
          <w:szCs w:val="24"/>
        </w:rPr>
        <w:object w:dxaOrig="660" w:dyaOrig="680" w14:anchorId="65C9EFF4">
          <v:shape id="_x0000_i1336" type="#_x0000_t75" style="width:32.9pt;height:33.7pt" o:ole="">
            <v:imagedata r:id="rId514" o:title=""/>
          </v:shape>
          <o:OLEObject Type="Embed" ProgID="Equation.DSMT4" ShapeID="_x0000_i1336" DrawAspect="Content" ObjectID="_1791404168" r:id="rId515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54CB7">
        <w:rPr>
          <w:rFonts w:ascii="Times New Roman" w:hAnsi="Times New Roman" w:cs="Times New Roman"/>
          <w:position w:val="-26"/>
          <w:sz w:val="24"/>
          <w:szCs w:val="24"/>
        </w:rPr>
        <w:object w:dxaOrig="680" w:dyaOrig="680" w14:anchorId="0F0745A6">
          <v:shape id="_x0000_i1337" type="#_x0000_t75" style="width:33.7pt;height:33.7pt" o:ole="">
            <v:imagedata r:id="rId516" o:title=""/>
          </v:shape>
          <o:OLEObject Type="Embed" ProgID="Equation.DSMT4" ShapeID="_x0000_i1337" DrawAspect="Content" ObjectID="_1791404169" r:id="rId517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3AD517E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854CB7">
        <w:rPr>
          <w:rFonts w:ascii="Times New Roman" w:hAnsi="Times New Roman" w:cs="Times New Roman"/>
          <w:position w:val="-26"/>
          <w:sz w:val="24"/>
          <w:szCs w:val="24"/>
        </w:rPr>
        <w:object w:dxaOrig="2520" w:dyaOrig="680" w14:anchorId="2507BB43">
          <v:shape id="_x0000_i1338" type="#_x0000_t75" style="width:126.1pt;height:33.7pt" o:ole="">
            <v:imagedata r:id="rId518" o:title=""/>
          </v:shape>
          <o:OLEObject Type="Embed" ProgID="Equation.DSMT4" ShapeID="_x0000_i1338" DrawAspect="Content" ObjectID="_1791404170" r:id="rId519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C249C55" w14:textId="5975C6CE" w:rsidR="00854CB7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854CB7">
        <w:rPr>
          <w:position w:val="-6"/>
          <w:lang w:val="fr-FR"/>
        </w:rPr>
        <w:object w:dxaOrig="560" w:dyaOrig="279" w14:anchorId="34A7B788">
          <v:shape id="_x0000_i1339" type="#_x0000_t75" style="width:27.9pt;height:14.15pt" o:ole="">
            <v:imagedata r:id="rId229" o:title=""/>
          </v:shape>
          <o:OLEObject Type="Embed" ProgID="Equation.DSMT4" ShapeID="_x0000_i1339" DrawAspect="Content" ObjectID="_1791404171" r:id="rId520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Pr="00854CB7">
        <w:object w:dxaOrig="2680" w:dyaOrig="400" w14:anchorId="2138AD1B">
          <v:shape id="_x0000_i1340" type="#_x0000_t75" style="width:134.45pt;height:20.4pt" o:ole="">
            <v:imagedata r:id="rId231" o:title=""/>
          </v:shape>
          <o:OLEObject Type="Embed" ProgID="Equation.DSMT4" ShapeID="_x0000_i1340" DrawAspect="Content" ObjectID="_1791404172" r:id="rId521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. Tính </w:t>
      </w:r>
      <w:r w:rsidRPr="00854CB7">
        <w:object w:dxaOrig="900" w:dyaOrig="440" w14:anchorId="1655B057">
          <v:shape id="_x0000_i1341" type="#_x0000_t75" style="width:44.95pt;height:21.65pt" o:ole="">
            <v:imagedata r:id="rId233" o:title=""/>
          </v:shape>
          <o:OLEObject Type="Embed" ProgID="Equation.DSMT4" ShapeID="_x0000_i1341" DrawAspect="Content" ObjectID="_1791404173" r:id="rId522"/>
        </w:object>
      </w:r>
    </w:p>
    <w:p w14:paraId="464B52CC" w14:textId="6FCD2580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iCs/>
          <w:color w:val="0000CC"/>
          <w:sz w:val="24"/>
          <w:szCs w:val="24"/>
        </w:rPr>
      </w:pPr>
      <w:r w:rsidRPr="00255BFE">
        <w:rPr>
          <w:rFonts w:ascii="Times New Roman" w:hAnsi="Times New Roman" w:cs="Times New Roman"/>
          <w:b/>
          <w:iCs/>
          <w:color w:val="0000CC"/>
          <w:sz w:val="24"/>
          <w:szCs w:val="24"/>
        </w:rPr>
        <w:t>Lời giải</w:t>
      </w:r>
    </w:p>
    <w:p w14:paraId="516EF7DD" w14:textId="77777777" w:rsidR="00854CB7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ách 1. 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854CB7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999" w:dyaOrig="360" w14:anchorId="705AB0AD">
          <v:shape id="_x0000_i1342" type="#_x0000_t75" style="width:54.95pt;height:19.55pt" o:ole="">
            <v:imagedata r:id="rId523" o:title=""/>
          </v:shape>
          <o:OLEObject Type="Embed" ProgID="Equation.DSMT4" ShapeID="_x0000_i1342" DrawAspect="Content" ObjectID="_1791404174" r:id="rId524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ta có</w:t>
      </w:r>
    </w:p>
    <w:p w14:paraId="65AEE6A6" w14:textId="138E3409" w:rsidR="00FC5255" w:rsidRPr="00854CB7" w:rsidRDefault="00FC5255" w:rsidP="00854CB7">
      <w:pPr>
        <w:spacing w:after="0" w:line="276" w:lineRule="auto"/>
        <w:ind w:left="992" w:firstLine="2268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position w:val="-58"/>
          <w:sz w:val="24"/>
          <w:szCs w:val="24"/>
          <w:lang w:val="fr-FR"/>
        </w:rPr>
        <w:object w:dxaOrig="3560" w:dyaOrig="1280" w14:anchorId="6238CA17">
          <v:shape id="_x0000_i1343" type="#_x0000_t75" style="width:183.55pt;height:66.15pt" o:ole="">
            <v:imagedata r:id="rId525" o:title=""/>
          </v:shape>
          <o:OLEObject Type="Embed" ProgID="Equation.DSMT4" ShapeID="_x0000_i1343" DrawAspect="Content" ObjectID="_1791404175" r:id="rId526"/>
        </w:object>
      </w:r>
    </w:p>
    <w:p w14:paraId="1A52DF08" w14:textId="77777777" w:rsidR="00854CB7" w:rsidRPr="00854CB7" w:rsidRDefault="00FC5255" w:rsidP="00854CB7">
      <w:pPr>
        <w:spacing w:after="0" w:line="276" w:lineRule="auto"/>
        <w:ind w:left="992" w:firstLine="2268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6060" w:dyaOrig="620" w14:anchorId="37ADCE44">
          <v:shape id="_x0000_i1344" type="#_x0000_t75" style="width:308pt;height:31.65pt" o:ole="">
            <v:imagedata r:id="rId527" o:title=""/>
          </v:shape>
          <o:OLEObject Type="Embed" ProgID="Equation.DSMT4" ShapeID="_x0000_i1344" DrawAspect="Content" ObjectID="_1791404176" r:id="rId528"/>
        </w:object>
      </w:r>
    </w:p>
    <w:p w14:paraId="734EE173" w14:textId="77777777" w:rsidR="00854CB7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854CB7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ách 2. </w: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>Nhập</w:t>
      </w:r>
      <w:r w:rsidRPr="00854CB7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720" w:dyaOrig="400" w14:anchorId="21CECE7D">
          <v:shape id="_x0000_i1345" type="#_x0000_t75" style="width:236.4pt;height:20.4pt" o:ole="">
            <v:imagedata r:id="rId529" o:title=""/>
          </v:shape>
          <o:OLEObject Type="Embed" ProgID="Equation.DSMT4" ShapeID="_x0000_i1345" DrawAspect="Content" ObjectID="_1791404177" r:id="rId530"/>
        </w:object>
      </w:r>
    </w:p>
    <w:p w14:paraId="3C5EAAFC" w14:textId="2927B4C6" w:rsidR="00854CB7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Nhập </w:t>
      </w:r>
      <w:r w:rsidRPr="00854CB7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40" w:dyaOrig="440" w14:anchorId="15D44557">
          <v:shape id="_x0000_i1346" type="#_x0000_t75" style="width:47.05pt;height:21.65pt" o:ole="">
            <v:imagedata r:id="rId531" o:title=""/>
          </v:shape>
          <o:OLEObject Type="Embed" ProgID="Equation.DSMT4" ShapeID="_x0000_i1346" DrawAspect="Content" ObjectID="_1791404178" r:id="rId532"/>
        </w:object>
      </w:r>
      <w:r w:rsidRPr="00854CB7">
        <w:rPr>
          <w:rFonts w:ascii="Times New Roman" w:hAnsi="Times New Roman" w:cs="Times New Roman"/>
          <w:sz w:val="24"/>
          <w:szCs w:val="24"/>
          <w:lang w:val="fr-FR"/>
        </w:rPr>
        <w:t xml:space="preserve"> ra kết quả 27</w:t>
      </w:r>
    </w:p>
    <w:p w14:paraId="64B7EA9D" w14:textId="16C2AE75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chóp </w:t>
      </w:r>
      <m:oMath>
        <m:r>
          <w:rPr>
            <w:rFonts w:ascii="Cambria Math" w:hAnsi="Cambria Math" w:cs="Times New Roman"/>
            <w:sz w:val="24"/>
            <w:szCs w:val="24"/>
          </w:rPr>
          <m:t>S.ABCD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có đá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CD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là hình bình hành. Gọ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,P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lần lượt là trung điểm của các cạn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A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và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C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. Điể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N 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thuộc cạn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B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sao cho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N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B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Gọ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là giao điểm củ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D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và mặt phẳ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MNP)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. Tính tỉ số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Q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D</m:t>
            </m:r>
          </m:den>
        </m:f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3D39FC4" w14:textId="2CF11A21" w:rsidR="00854CB7" w:rsidRPr="00255BFE" w:rsidRDefault="00FC5255" w:rsidP="00255BFE">
      <w:pPr>
        <w:spacing w:after="0" w:line="276" w:lineRule="auto"/>
        <w:ind w:left="992"/>
        <w:contextualSpacing/>
        <w:jc w:val="center"/>
        <w:rPr>
          <w:rFonts w:ascii="Times New Roman" w:eastAsiaTheme="minorEastAsia" w:hAnsi="Times New Roman" w:cs="Times New Roman"/>
          <w:b/>
          <w:color w:val="0000CC"/>
          <w:sz w:val="24"/>
          <w:szCs w:val="24"/>
        </w:rPr>
      </w:pPr>
      <w:r w:rsidRPr="00255BFE">
        <w:rPr>
          <w:rFonts w:ascii="Times New Roman" w:eastAsiaTheme="minorEastAsia" w:hAnsi="Times New Roman" w:cs="Times New Roman"/>
          <w:b/>
          <w:color w:val="0000CC"/>
          <w:sz w:val="24"/>
          <w:szCs w:val="24"/>
        </w:rPr>
        <w:t>Bài giả</w:t>
      </w:r>
      <w:r w:rsidR="00255BFE" w:rsidRPr="00255BFE">
        <w:rPr>
          <w:rFonts w:ascii="Times New Roman" w:eastAsiaTheme="minorEastAsia" w:hAnsi="Times New Roman" w:cs="Times New Roman"/>
          <w:b/>
          <w:color w:val="0000CC"/>
          <w:sz w:val="24"/>
          <w:szCs w:val="24"/>
        </w:rPr>
        <w:t>i</w:t>
      </w:r>
    </w:p>
    <w:p w14:paraId="08E37232" w14:textId="342BEA98" w:rsidR="00854CB7" w:rsidRPr="00854CB7" w:rsidRDefault="007A6828" w:rsidP="00854CB7">
      <w:pPr>
        <w:spacing w:after="0" w:line="276" w:lineRule="auto"/>
        <w:ind w:left="992"/>
        <w:contextualSpacing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854CB7">
        <w:rPr>
          <w:rFonts w:ascii="Times New Roman" w:eastAsiaTheme="minorEastAsia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7EA9D663" wp14:editId="54928F4C">
            <wp:extent cx="3581900" cy="25054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h.PNG"/>
                    <pic:cNvPicPr/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1900" cy="250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9B12A" w14:textId="2CF33275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Gọi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O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là giao điểm của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AC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và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BD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I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là giao điểm của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MP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và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SO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thì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Q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là giao điểm của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NI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với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SD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 xml:space="preserve">I 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là trung điểm của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SO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54E7159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Đặt </w:t>
      </w:r>
      <m:oMath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SD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SQ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=x</m:t>
        </m:r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. Do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2</m:t>
        </m:r>
        <m:acc>
          <m:accPr>
            <m:chr m:val="⃗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SO</m:t>
            </m:r>
          </m:e>
        </m:acc>
        <m:r>
          <w:rPr>
            <w:rFonts w:ascii="Times New Roman" w:eastAsiaTheme="minorEastAsia" w:hAnsi="Times New Roman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SB</m:t>
            </m:r>
          </m:e>
        </m:acc>
        <m:r>
          <w:rPr>
            <w:rFonts w:ascii="Times New Roman" w:eastAsiaTheme="minorEastAsia" w:hAnsi="Times New Roman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SD</m:t>
            </m:r>
          </m:e>
        </m:acc>
      </m:oMath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 nên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4</m:t>
        </m:r>
        <m:acc>
          <m:accPr>
            <m:chr m:val="⃗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SI</m:t>
            </m:r>
          </m:e>
        </m:acc>
        <m:r>
          <w:rPr>
            <w:rFonts w:ascii="Times New Roman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SN</m:t>
            </m:r>
          </m:e>
        </m:acc>
        <m:r>
          <w:rPr>
            <w:rFonts w:ascii="Times New Roman" w:eastAsiaTheme="minorEastAsia" w:hAnsi="Times New Roman" w:cs="Times New Roman"/>
            <w:sz w:val="24"/>
            <w:szCs w:val="24"/>
          </w:rPr>
          <m:t>+x</m:t>
        </m:r>
        <m:acc>
          <m:accPr>
            <m:chr m:val="⃗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SQ</m:t>
            </m:r>
          </m:e>
        </m:acc>
        <m:r>
          <w:rPr>
            <w:rFonts w:ascii="Times New Roman" w:eastAsiaTheme="minorEastAsia" w:hAnsi="Times New Roman" w:cs="Times New Roman"/>
            <w:sz w:val="24"/>
            <w:szCs w:val="24"/>
          </w:rPr>
          <m:t>→x=4-</m:t>
        </m:r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</w:p>
    <w:p w14:paraId="6D5F3C0B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eastAsiaTheme="minorEastAsia" w:hAnsi="Times New Roman" w:cs="Times New Roman"/>
          <w:sz w:val="24"/>
          <w:szCs w:val="24"/>
        </w:rPr>
        <w:t xml:space="preserve">Vậy </w:t>
      </w:r>
      <w:r w:rsidRPr="00854CB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420" w:dyaOrig="620" w14:anchorId="0B74C95D">
          <v:shape id="_x0000_i1347" type="#_x0000_t75" style="width:71.15pt;height:30.8pt" o:ole="">
            <v:imagedata r:id="rId534" o:title=""/>
          </v:shape>
          <o:OLEObject Type="Embed" ProgID="Equation.DSMT4" ShapeID="_x0000_i1347" DrawAspect="Content" ObjectID="_1791404179" r:id="rId535"/>
        </w:object>
      </w:r>
    </w:p>
    <w:p w14:paraId="798F7498" w14:textId="69C15E14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854CB7">
        <w:rPr>
          <w:position w:val="-6"/>
        </w:rPr>
        <w:object w:dxaOrig="1800" w:dyaOrig="285" w14:anchorId="1A5DB573">
          <v:shape id="_x0000_i1348" type="#_x0000_t75" style="width:89.9pt;height:14.15pt" o:ole="">
            <v:imagedata r:id="rId235" o:title=""/>
          </v:shape>
          <o:OLEObject Type="Embed" ProgID="Equation.DSMT4" ShapeID="_x0000_i1348" DrawAspect="Content" ObjectID="_1791404180" r:id="rId536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. Xác định các điểm </w:t>
      </w:r>
      <w:r w:rsidRPr="00854CB7">
        <w:rPr>
          <w:position w:val="-10"/>
        </w:rPr>
        <w:object w:dxaOrig="600" w:dyaOrig="315" w14:anchorId="1806CD41">
          <v:shape id="_x0000_i1349" type="#_x0000_t75" style="width:29.95pt;height:15.8pt" o:ole="">
            <v:imagedata r:id="rId237" o:title=""/>
          </v:shape>
          <o:OLEObject Type="Embed" ProgID="Equation.DSMT4" ShapeID="_x0000_i1349" DrawAspect="Content" ObjectID="_1791404181" r:id="rId537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tương ứng trên các đoạn </w:t>
      </w:r>
      <w:r w:rsidRPr="00854CB7">
        <w:rPr>
          <w:position w:val="-10"/>
        </w:rPr>
        <w:object w:dxaOrig="1080" w:dyaOrig="315" w14:anchorId="57FCED3C">
          <v:shape id="_x0000_i1350" type="#_x0000_t75" style="width:54.1pt;height:15.8pt" o:ole="">
            <v:imagedata r:id="rId239" o:title=""/>
          </v:shape>
          <o:OLEObject Type="Embed" ProgID="Equation.DSMT4" ShapeID="_x0000_i1350" DrawAspect="Content" ObjectID="_1791404182" r:id="rId538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sao cho </w:t>
      </w:r>
      <w:r w:rsidRPr="00854CB7">
        <w:rPr>
          <w:position w:val="-6"/>
        </w:rPr>
        <w:object w:dxaOrig="465" w:dyaOrig="285" w14:anchorId="1D260099">
          <v:shape id="_x0000_i1351" type="#_x0000_t75" style="width:23.3pt;height:14.15pt" o:ole="">
            <v:imagedata r:id="rId241" o:title=""/>
          </v:shape>
          <o:OLEObject Type="Embed" ProgID="Equation.DSMT4" ShapeID="_x0000_i1351" DrawAspect="Content" ObjectID="_1791404183" r:id="rId539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854CB7">
        <w:rPr>
          <w:position w:val="-4"/>
        </w:rPr>
        <w:object w:dxaOrig="435" w:dyaOrig="255" w14:anchorId="55F1B357">
          <v:shape id="_x0000_i1352" type="#_x0000_t75" style="width:21.65pt;height:12.9pt" o:ole="">
            <v:imagedata r:id="rId243" o:title=""/>
          </v:shape>
          <o:OLEObject Type="Embed" ProgID="Equation.DSMT4" ShapeID="_x0000_i1352" DrawAspect="Content" ObjectID="_1791404184" r:id="rId54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. Khi đó tỉ số </w:t>
      </w:r>
      <w:r w:rsidRPr="00854CB7">
        <w:rPr>
          <w:position w:val="-24"/>
        </w:rPr>
        <w:object w:dxaOrig="555" w:dyaOrig="615" w14:anchorId="3479EE91">
          <v:shape id="_x0000_i1353" type="#_x0000_t75" style="width:27.9pt;height:30.8pt" o:ole="">
            <v:imagedata r:id="rId245" o:title=""/>
          </v:shape>
          <o:OLEObject Type="Embed" ProgID="Equation.DSMT4" ShapeID="_x0000_i1353" DrawAspect="Content" ObjectID="_1791404185" r:id="rId541"/>
        </w:object>
      </w:r>
      <w:r w:rsidRPr="00854CB7">
        <w:rPr>
          <w:rFonts w:ascii="Times New Roman" w:hAnsi="Times New Roman" w:cs="Times New Roman"/>
          <w:sz w:val="24"/>
          <w:szCs w:val="24"/>
        </w:rPr>
        <w:t>bằng bao nhiêu</w:t>
      </w:r>
      <w:r w:rsidR="00854CB7" w:rsidRPr="00854CB7">
        <w:rPr>
          <w:rFonts w:ascii="Times New Roman" w:hAnsi="Times New Roman" w:cs="Times New Roman"/>
          <w:sz w:val="24"/>
          <w:szCs w:val="24"/>
        </w:rPr>
        <w:t>?</w:t>
      </w:r>
    </w:p>
    <w:p w14:paraId="0F78DC24" w14:textId="182C3355" w:rsidR="00FC5255" w:rsidRPr="00255BFE" w:rsidRDefault="00FC5255" w:rsidP="00255BFE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</w:rPr>
      </w:pPr>
      <w:r w:rsidRPr="00255BFE">
        <w:rPr>
          <w:rFonts w:ascii="Times New Roman" w:hAnsi="Times New Roman" w:cs="Times New Roman"/>
          <w:b/>
          <w:bCs/>
          <w:color w:val="0000CC"/>
          <w:sz w:val="24"/>
          <w:szCs w:val="24"/>
        </w:rPr>
        <w:t>Lời giải</w:t>
      </w:r>
    </w:p>
    <w:tbl>
      <w:tblPr>
        <w:tblW w:w="10246" w:type="dxa"/>
        <w:tblInd w:w="392" w:type="dxa"/>
        <w:tblLook w:val="04A0" w:firstRow="1" w:lastRow="0" w:firstColumn="1" w:lastColumn="0" w:noHBand="0" w:noVBand="1"/>
      </w:tblPr>
      <w:tblGrid>
        <w:gridCol w:w="5458"/>
        <w:gridCol w:w="4788"/>
      </w:tblGrid>
      <w:tr w:rsidR="00FC5255" w:rsidRPr="00854CB7" w14:paraId="1F8B3D68" w14:textId="77777777" w:rsidTr="00255BFE">
        <w:tc>
          <w:tcPr>
            <w:tcW w:w="5458" w:type="dxa"/>
            <w:hideMark/>
          </w:tcPr>
          <w:p w14:paraId="2AA1FA5E" w14:textId="77777777" w:rsidR="00FC5255" w:rsidRPr="00854CB7" w:rsidRDefault="00FC5255" w:rsidP="00854CB7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Xét phép chiếu song song lên mặt phẳng </w:t>
            </w:r>
            <w:r w:rsidRPr="00854C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75" w:dyaOrig="405" w14:anchorId="44C201F9">
                <v:shape id="_x0000_i1354" type="#_x0000_t75" style="width:63.7pt;height:20.4pt" o:ole="">
                  <v:imagedata r:id="rId542" o:title=""/>
                </v:shape>
                <o:OLEObject Type="Embed" ProgID="Equation.DSMT4" ShapeID="_x0000_i1354" DrawAspect="Content" ObjectID="_1791404186" r:id="rId543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heo phương chiếu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35" w:dyaOrig="255" w14:anchorId="61D28A5E">
                <v:shape id="_x0000_i1355" type="#_x0000_t75" style="width:21.65pt;height:12.9pt" o:ole="">
                  <v:imagedata r:id="rId544" o:title=""/>
                </v:shape>
                <o:OLEObject Type="Embed" ProgID="Equation.DSMT4" ShapeID="_x0000_i1355" DrawAspect="Content" ObjectID="_1791404187" r:id="rId545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Ta có </w:t>
            </w:r>
            <w:r w:rsidRPr="00854C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85" w:dyaOrig="285" w14:anchorId="65131AFA">
                <v:shape id="_x0000_i1356" type="#_x0000_t75" style="width:14.15pt;height:14.15pt" o:ole="">
                  <v:imagedata r:id="rId546" o:title=""/>
                </v:shape>
                <o:OLEObject Type="Embed" ProgID="Equation.DSMT4" ShapeID="_x0000_i1356" DrawAspect="Content" ObjectID="_1791404188" r:id="rId547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à ảnh của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15" w:dyaOrig="255" w14:anchorId="28FED911">
                <v:shape id="_x0000_i1357" type="#_x0000_t75" style="width:15.8pt;height:12.9pt" o:ole="">
                  <v:imagedata r:id="rId548" o:title=""/>
                </v:shape>
                <o:OLEObject Type="Embed" ProgID="Equation.DSMT4" ShapeID="_x0000_i1357" DrawAspect="Content" ObjectID="_1791404189" r:id="rId549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ay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15" w:dyaOrig="255" w14:anchorId="53DA1866">
                <v:shape id="_x0000_i1358" type="#_x0000_t75" style="width:15.8pt;height:12.9pt" o:ole="">
                  <v:imagedata r:id="rId550" o:title=""/>
                </v:shape>
                <o:OLEObject Type="Embed" ProgID="Equation.DSMT4" ShapeID="_x0000_i1358" DrawAspect="Content" ObjectID="_1791404190" r:id="rId551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hính là giao điểm của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585" w:dyaOrig="255" w14:anchorId="70E6D5DF">
                <v:shape id="_x0000_i1359" type="#_x0000_t75" style="width:29.15pt;height:12.9pt" o:ole="">
                  <v:imagedata r:id="rId552" o:title=""/>
                </v:shape>
                <o:OLEObject Type="Embed" ProgID="Equation.DSMT4" ShapeID="_x0000_i1359" DrawAspect="Content" ObjectID="_1791404191" r:id="rId553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à ảnh </w:t>
            </w:r>
            <w:r w:rsidRPr="00854C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85" w14:anchorId="62A7BD87">
                <v:shape id="_x0000_i1360" type="#_x0000_t75" style="width:24.15pt;height:14.15pt" o:ole="">
                  <v:imagedata r:id="rId554" o:title=""/>
                </v:shape>
                <o:OLEObject Type="Embed" ProgID="Equation.DSMT4" ShapeID="_x0000_i1360" DrawAspect="Content" ObjectID="_1791404192" r:id="rId555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qua phép chiếu này. Do đó ta xác định </w:t>
            </w:r>
            <w:r w:rsidRPr="00854C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15" w14:anchorId="581EC513">
                <v:shape id="_x0000_i1361" type="#_x0000_t75" style="width:29.95pt;height:15.8pt" o:ole="">
                  <v:imagedata r:id="rId556" o:title=""/>
                </v:shape>
                <o:OLEObject Type="Embed" ProgID="Equation.DSMT4" ShapeID="_x0000_i1361" DrawAspect="Content" ObjectID="_1791404193" r:id="rId557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như sau:</w:t>
            </w:r>
          </w:p>
          <w:p w14:paraId="230E9ED9" w14:textId="77777777" w:rsidR="00FC5255" w:rsidRPr="00854CB7" w:rsidRDefault="00FC5255" w:rsidP="00854CB7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rên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555" w:dyaOrig="255" w14:anchorId="2F7B4C5C">
                <v:shape id="_x0000_i1362" type="#_x0000_t75" style="width:27.9pt;height:12.9pt" o:ole="">
                  <v:imagedata r:id="rId558" o:title=""/>
                </v:shape>
                <o:OLEObject Type="Embed" ProgID="Equation.DSMT4" ShapeID="_x0000_i1362" DrawAspect="Content" ObjectID="_1791404194" r:id="rId559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éo dài lấy điểm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55" w:dyaOrig="255" w14:anchorId="282D32D3">
                <v:shape id="_x0000_i1363" type="#_x0000_t75" style="width:12.9pt;height:12.9pt" o:ole="">
                  <v:imagedata r:id="rId560" o:title=""/>
                </v:shape>
                <o:OLEObject Type="Embed" ProgID="Equation.DSMT4" ShapeID="_x0000_i1363" DrawAspect="Content" ObjectID="_1791404195" r:id="rId561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ao cho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245" w:dyaOrig="255" w14:anchorId="6903947A">
                <v:shape id="_x0000_i1364" type="#_x0000_t75" style="width:62.45pt;height:12.9pt" o:ole="">
                  <v:imagedata r:id="rId562" o:title=""/>
                </v:shape>
                <o:OLEObject Type="Embed" ProgID="Equation.DSMT4" ShapeID="_x0000_i1364" DrawAspect="Content" ObjectID="_1791404196" r:id="rId563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hì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25" w:dyaOrig="255" w14:anchorId="496405A1">
                <v:shape id="_x0000_i1365" type="#_x0000_t75" style="width:41.2pt;height:12.9pt" o:ole="">
                  <v:imagedata r:id="rId564" o:title=""/>
                </v:shape>
                <o:OLEObject Type="Embed" ProgID="Equation.DSMT4" ShapeID="_x0000_i1365" DrawAspect="Content" ObjectID="_1791404197" r:id="rId565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à hình bình hành nên </w:t>
            </w:r>
            <w:r w:rsidRPr="00854C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35" w:dyaOrig="285" w14:anchorId="1D38CE41">
                <v:shape id="_x0000_i1366" type="#_x0000_t75" style="width:51.6pt;height:14.15pt" o:ole="">
                  <v:imagedata r:id="rId566" o:title=""/>
                </v:shape>
                <o:OLEObject Type="Embed" ProgID="Equation.DSMT4" ShapeID="_x0000_i1366" DrawAspect="Content" ObjectID="_1791404198" r:id="rId567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uy ra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55" w:dyaOrig="255" w14:anchorId="274D4225">
                <v:shape id="_x0000_i1367" type="#_x0000_t75" style="width:12.9pt;height:12.9pt" o:ole="">
                  <v:imagedata r:id="rId568" o:title=""/>
                </v:shape>
                <o:OLEObject Type="Embed" ProgID="Equation.DSMT4" ShapeID="_x0000_i1367" DrawAspect="Content" ObjectID="_1791404199" r:id="rId569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à ảnh của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 w14:anchorId="59EF5790">
                <v:shape id="_x0000_i1368" type="#_x0000_t75" style="width:12.05pt;height:12.9pt" o:ole="">
                  <v:imagedata r:id="rId570" o:title=""/>
                </v:shape>
                <o:OLEObject Type="Embed" ProgID="Equation.DSMT4" ShapeID="_x0000_i1368" DrawAspect="Content" ObjectID="_1791404200" r:id="rId571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rên </w:t>
            </w:r>
            <w:r w:rsidRPr="00854C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85" w14:anchorId="4DFF0C26">
                <v:shape id="_x0000_i1369" type="#_x0000_t75" style="width:24.15pt;height:14.15pt" o:ole="">
                  <v:imagedata r:id="rId572" o:title=""/>
                </v:shape>
                <o:OLEObject Type="Embed" ProgID="Equation.DSMT4" ShapeID="_x0000_i1369" DrawAspect="Content" ObjectID="_1791404201" r:id="rId573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qua phép chiếu song song.</w:t>
            </w:r>
          </w:p>
          <w:p w14:paraId="02F0B53D" w14:textId="77777777" w:rsidR="00FC5255" w:rsidRPr="00854CB7" w:rsidRDefault="00FC5255" w:rsidP="00854CB7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Gọi </w:t>
            </w:r>
            <w:r w:rsidRPr="00854C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285" w14:anchorId="4C81E9AB">
                <v:shape id="_x0000_i1370" type="#_x0000_t75" style="width:81.15pt;height:14.15pt" o:ole="">
                  <v:imagedata r:id="rId574" o:title=""/>
                </v:shape>
                <o:OLEObject Type="Embed" ProgID="Equation.DSMT4" ShapeID="_x0000_i1370" DrawAspect="Content" ObjectID="_1791404202" r:id="rId575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Đường thẳng qua </w:t>
            </w:r>
            <w:r w:rsidRPr="00854C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85" w:dyaOrig="285" w14:anchorId="2EEE131F">
                <v:shape id="_x0000_i1371" type="#_x0000_t75" style="width:14.15pt;height:14.15pt" o:ole="">
                  <v:imagedata r:id="rId576" o:title=""/>
                </v:shape>
                <o:OLEObject Type="Embed" ProgID="Equation.DSMT4" ShapeID="_x0000_i1371" DrawAspect="Content" ObjectID="_1791404203" r:id="rId577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à song song với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5" w:dyaOrig="255" w14:anchorId="7E606978">
                <v:shape id="_x0000_i1372" type="#_x0000_t75" style="width:20.4pt;height:12.9pt" o:ole="">
                  <v:imagedata r:id="rId578" o:title=""/>
                </v:shape>
                <o:OLEObject Type="Embed" ProgID="Equation.DSMT4" ShapeID="_x0000_i1372" DrawAspect="Content" ObjectID="_1791404204" r:id="rId579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ắt </w:t>
            </w:r>
            <w:r w:rsidRPr="00854C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85" w14:anchorId="53BB1F4C">
                <v:shape id="_x0000_i1373" type="#_x0000_t75" style="width:24.15pt;height:14.15pt" o:ole="">
                  <v:imagedata r:id="rId580" o:title=""/>
                </v:shape>
                <o:OLEObject Type="Embed" ProgID="Equation.DSMT4" ShapeID="_x0000_i1373" DrawAspect="Content" ObjectID="_1791404205" r:id="rId581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ại </w:t>
            </w:r>
            <w:r w:rsidRPr="00854C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15" w:dyaOrig="255" w14:anchorId="4CAC8671">
                <v:shape id="_x0000_i1374" type="#_x0000_t75" style="width:15.8pt;height:12.9pt" o:ole="">
                  <v:imagedata r:id="rId582" o:title=""/>
                </v:shape>
                <o:OLEObject Type="Embed" ProgID="Equation.DSMT4" ShapeID="_x0000_i1374" DrawAspect="Content" ObjectID="_1791404206" r:id="rId583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Ta có </w:t>
            </w:r>
            <w:r w:rsidRPr="00854C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15" w14:anchorId="11AE831B">
                <v:shape id="_x0000_i1375" type="#_x0000_t75" style="width:29.95pt;height:15.8pt" o:ole="">
                  <v:imagedata r:id="rId584" o:title=""/>
                </v:shape>
                <o:OLEObject Type="Embed" ProgID="Equation.DSMT4" ShapeID="_x0000_i1375" DrawAspect="Content" ObjectID="_1791404207" r:id="rId585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à các điểm cần xác định.</w:t>
            </w:r>
          </w:p>
          <w:p w14:paraId="6765A6CC" w14:textId="77777777" w:rsidR="00FC5255" w:rsidRPr="00854CB7" w:rsidRDefault="00FC5255" w:rsidP="00854CB7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o định lí Thales, ta có </w:t>
            </w:r>
            <w:r w:rsidRPr="00854CB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0" w:dyaOrig="615" w14:anchorId="6EE8656B">
                <v:shape id="_x0000_i1376" type="#_x0000_t75" style="width:119.85pt;height:30.8pt" o:ole="">
                  <v:imagedata r:id="rId586" o:title=""/>
                </v:shape>
                <o:OLEObject Type="Embed" ProgID="Equation.DSMT4" ShapeID="_x0000_i1376" DrawAspect="Content" ObjectID="_1791404208" r:id="rId587"/>
              </w:object>
            </w:r>
            <w:r w:rsidRPr="00854CB7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8" w:type="dxa"/>
            <w:hideMark/>
          </w:tcPr>
          <w:p w14:paraId="41BCBE72" w14:textId="77777777" w:rsidR="00FC5255" w:rsidRPr="00854CB7" w:rsidRDefault="00FC5255" w:rsidP="00854CB7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  <w:p w14:paraId="00E30032" w14:textId="77777777" w:rsidR="00FC5255" w:rsidRPr="00854CB7" w:rsidRDefault="00FC5255" w:rsidP="00854CB7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854CB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5408" behindDoc="0" locked="0" layoutInCell="1" allowOverlap="1" wp14:anchorId="3E265041" wp14:editId="11EFDE38">
                  <wp:simplePos x="0" y="0"/>
                  <wp:positionH relativeFrom="column">
                    <wp:posOffset>588645</wp:posOffset>
                  </wp:positionH>
                  <wp:positionV relativeFrom="paragraph">
                    <wp:posOffset>699770</wp:posOffset>
                  </wp:positionV>
                  <wp:extent cx="2136775" cy="1688465"/>
                  <wp:effectExtent l="0" t="0" r="0" b="0"/>
                  <wp:wrapSquare wrapText="bothSides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6775" cy="1688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3BBF7DF3" w14:textId="3F527628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54CB7">
        <w:rPr>
          <w:position w:val="-6"/>
        </w:rPr>
        <w:object w:dxaOrig="920" w:dyaOrig="279" w14:anchorId="6487A611">
          <v:shape id="_x0000_i1377" type="#_x0000_t75" style="width:45.8pt;height:13.3pt" o:ole="">
            <v:imagedata r:id="rId247" o:title=""/>
          </v:shape>
          <o:OLEObject Type="Embed" ProgID="Equation.DSMT4" ShapeID="_x0000_i1377" DrawAspect="Content" ObjectID="_1791404209" r:id="rId589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có đáy là hình vuông cạnh bằng </w:t>
      </w:r>
      <w:r w:rsidRPr="00854CB7">
        <w:rPr>
          <w:position w:val="-10"/>
        </w:rPr>
        <w:object w:dxaOrig="200" w:dyaOrig="320" w14:anchorId="42FABF1B">
          <v:shape id="_x0000_i1378" type="#_x0000_t75" style="width:9.55pt;height:15.8pt" o:ole="">
            <v:imagedata r:id="rId249" o:title=""/>
          </v:shape>
          <o:OLEObject Type="Embed" ProgID="Equation.DSMT4" ShapeID="_x0000_i1378" DrawAspect="Content" ObjectID="_1791404210" r:id="rId59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mặt bên </w:t>
      </w:r>
      <w:r w:rsidRPr="00854CB7">
        <w:rPr>
          <w:position w:val="-6"/>
        </w:rPr>
        <w:object w:dxaOrig="499" w:dyaOrig="279" w14:anchorId="28823BFD">
          <v:shape id="_x0000_i1379" type="#_x0000_t75" style="width:24.55pt;height:14.15pt" o:ole="">
            <v:imagedata r:id="rId251" o:title=""/>
          </v:shape>
          <o:OLEObject Type="Embed" ProgID="Equation.DSMT4" ShapeID="_x0000_i1379" DrawAspect="Content" ObjectID="_1791404211" r:id="rId591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 tam giác đều và nằm trong mặt phẳng vuông góc với đáy. Tính khoảng cách giữa hai đường thẳng AB và SC (Kết quả làm tròn đến hàng phần trăm).</w:t>
      </w:r>
    </w:p>
    <w:p w14:paraId="3C4F96FA" w14:textId="2E18D594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255BFE">
        <w:rPr>
          <w:rFonts w:ascii="Times New Roman" w:hAnsi="Times New Roman" w:cs="Times New Roman"/>
          <w:b/>
          <w:color w:val="0000CC"/>
          <w:sz w:val="24"/>
          <w:szCs w:val="24"/>
        </w:rPr>
        <w:t>Lời giả</w:t>
      </w:r>
      <w:r w:rsidR="00255BFE" w:rsidRPr="00255BFE">
        <w:rPr>
          <w:rFonts w:ascii="Times New Roman" w:hAnsi="Times New Roman" w:cs="Times New Roman"/>
          <w:b/>
          <w:color w:val="0000CC"/>
          <w:sz w:val="24"/>
          <w:szCs w:val="24"/>
        </w:rPr>
        <w:t>i</w:t>
      </w:r>
    </w:p>
    <w:p w14:paraId="545FBFBF" w14:textId="77777777" w:rsidR="00FC5255" w:rsidRPr="00854CB7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12AB15C3" wp14:editId="5D1DC211">
            <wp:extent cx="3048000" cy="23812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5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842" cy="2383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787377" w14:textId="77777777" w:rsidR="00854CB7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Gọi </w:t>
      </w:r>
      <w:r w:rsidRPr="00854CB7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7440FD6">
          <v:shape id="_x0000_i1380" type="#_x0000_t75" style="width:9.55pt;height:12.9pt" o:ole="">
            <v:imagedata r:id="rId593" o:title=""/>
          </v:shape>
          <o:OLEObject Type="Embed" ProgID="Equation.DSMT4" ShapeID="_x0000_i1380" DrawAspect="Content" ObjectID="_1791404212" r:id="rId594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9203DAF">
          <v:shape id="_x0000_i1381" type="#_x0000_t75" style="width:21.65pt;height:14.15pt" o:ole="">
            <v:imagedata r:id="rId595" o:title=""/>
          </v:shape>
          <o:OLEObject Type="Embed" ProgID="Equation.DSMT4" ShapeID="_x0000_i1381" DrawAspect="Content" ObjectID="_1791404213" r:id="rId596"/>
        </w:object>
      </w:r>
    </w:p>
    <w:p w14:paraId="14FB4454" w14:textId="38A4CDD0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a có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64EB6493">
          <v:shape id="_x0000_i1382" type="#_x0000_t75" style="width:87.8pt;height:15.8pt" o:ole="">
            <v:imagedata r:id="rId597" o:title=""/>
          </v:shape>
          <o:OLEObject Type="Embed" ProgID="Equation.DSMT4" ShapeID="_x0000_i1382" DrawAspect="Content" ObjectID="_1791404214" r:id="rId598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và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2320" w:dyaOrig="320" w14:anchorId="357E3AF0">
          <v:shape id="_x0000_i1383" type="#_x0000_t75" style="width:116.1pt;height:15.8pt" o:ole="">
            <v:imagedata r:id="rId599" o:title=""/>
          </v:shape>
          <o:OLEObject Type="Embed" ProgID="Equation.DSMT4" ShapeID="_x0000_i1383" DrawAspect="Content" ObjectID="_1791404215" r:id="rId600"/>
        </w:object>
      </w:r>
    </w:p>
    <w:p w14:paraId="0678F4B4" w14:textId="404C632A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Mà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2160" w:dyaOrig="320" w14:anchorId="46A7D35E">
          <v:shape id="_x0000_i1384" type="#_x0000_t75" style="width:108.2pt;height:15.8pt" o:ole="">
            <v:imagedata r:id="rId601" o:title=""/>
          </v:shape>
          <o:OLEObject Type="Embed" ProgID="Equation.DSMT4" ShapeID="_x0000_i1384" DrawAspect="Content" ObjectID="_1791404216" r:id="rId602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Suy ra</w:t>
      </w:r>
      <w:r w:rsidR="00854CB7" w:rsidRPr="00854CB7">
        <w:rPr>
          <w:rFonts w:ascii="Times New Roman" w:hAnsi="Times New Roman" w:cs="Times New Roman"/>
          <w:sz w:val="24"/>
          <w:szCs w:val="24"/>
        </w:rPr>
        <w:t xml:space="preserve">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2F64903F">
          <v:shape id="_x0000_i1385" type="#_x0000_t75" style="width:72.85pt;height:15.8pt" o:ole="">
            <v:imagedata r:id="rId603" o:title=""/>
          </v:shape>
          <o:OLEObject Type="Embed" ProgID="Equation.DSMT4" ShapeID="_x0000_i1385" DrawAspect="Content" ObjectID="_1791404217" r:id="rId604"/>
        </w:object>
      </w:r>
    </w:p>
    <w:p w14:paraId="69505AFB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position w:val="-6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54CB7">
        <w:rPr>
          <w:rFonts w:ascii="Times New Roman" w:hAnsi="Times New Roman" w:cs="Times New Roman"/>
          <w:position w:val="-30"/>
          <w:sz w:val="24"/>
          <w:szCs w:val="24"/>
        </w:rPr>
        <w:object w:dxaOrig="4000" w:dyaOrig="720" w14:anchorId="3FFE8539">
          <v:shape id="_x0000_i1386" type="#_x0000_t75" style="width:200.2pt;height:36.6pt" o:ole="">
            <v:imagedata r:id="rId605" o:title=""/>
          </v:shape>
          <o:OLEObject Type="Embed" ProgID="Equation.DSMT4" ShapeID="_x0000_i1386" DrawAspect="Content" ObjectID="_1791404218" r:id="rId606"/>
        </w:object>
      </w:r>
    </w:p>
    <w:p w14:paraId="4ABF34DC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4099" w:dyaOrig="320" w14:anchorId="2249A85C">
          <v:shape id="_x0000_i1387" type="#_x0000_t75" style="width:203.95pt;height:15.8pt" o:ole="">
            <v:imagedata r:id="rId607" o:title=""/>
          </v:shape>
          <o:OLEObject Type="Embed" ProgID="Equation.DSMT4" ShapeID="_x0000_i1387" DrawAspect="Content" ObjectID="_1791404219" r:id="rId608"/>
        </w:object>
      </w:r>
    </w:p>
    <w:p w14:paraId="247272B6" w14:textId="77777777" w:rsidR="00854CB7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>Gọi H là trung điểm của C</w:t>
      </w:r>
      <w:r w:rsidR="00854CB7" w:rsidRPr="00ED4565">
        <w:rPr>
          <w:rFonts w:ascii="Times New Roman" w:hAnsi="Times New Roman" w:cs="Times New Roman"/>
          <w:sz w:val="24"/>
          <w:szCs w:val="24"/>
        </w:rPr>
        <w:t>D.</w:t>
      </w:r>
    </w:p>
    <w:p w14:paraId="70248B4F" w14:textId="18F259F9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rong mp(SIH), kẻ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7ECCA44A">
          <v:shape id="_x0000_i1388" type="#_x0000_t75" style="width:47.85pt;height:13.3pt" o:ole="">
            <v:imagedata r:id="rId609" o:title=""/>
          </v:shape>
          <o:OLEObject Type="Embed" ProgID="Equation.DSMT4" ShapeID="_x0000_i1388" DrawAspect="Content" ObjectID="_1791404220" r:id="rId610"/>
        </w:object>
      </w:r>
    </w:p>
    <w:p w14:paraId="450138C1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54CB7">
        <w:rPr>
          <w:rFonts w:ascii="Times New Roman" w:hAnsi="Times New Roman" w:cs="Times New Roman"/>
          <w:position w:val="-30"/>
          <w:sz w:val="24"/>
          <w:szCs w:val="24"/>
        </w:rPr>
        <w:object w:dxaOrig="5740" w:dyaOrig="720" w14:anchorId="0BC7A70B">
          <v:shape id="_x0000_i1389" type="#_x0000_t75" style="width:287.15pt;height:36.6pt" o:ole="">
            <v:imagedata r:id="rId611" o:title=""/>
          </v:shape>
          <o:OLEObject Type="Embed" ProgID="Equation.DSMT4" ShapeID="_x0000_i1389" DrawAspect="Content" ObjectID="_1791404221" r:id="rId612"/>
        </w:object>
      </w:r>
    </w:p>
    <w:p w14:paraId="5AEB230C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54CB7">
        <w:rPr>
          <w:rFonts w:ascii="Times New Roman" w:hAnsi="Times New Roman" w:cs="Times New Roman"/>
          <w:position w:val="-30"/>
          <w:sz w:val="24"/>
          <w:szCs w:val="24"/>
        </w:rPr>
        <w:object w:dxaOrig="4940" w:dyaOrig="720" w14:anchorId="056003BA">
          <v:shape id="_x0000_i1390" type="#_x0000_t75" style="width:246.8pt;height:36.6pt" o:ole="">
            <v:imagedata r:id="rId613" o:title=""/>
          </v:shape>
          <o:OLEObject Type="Embed" ProgID="Equation.DSMT4" ShapeID="_x0000_i1390" DrawAspect="Content" ObjectID="_1791404222" r:id="rId614"/>
        </w:object>
      </w:r>
    </w:p>
    <w:p w14:paraId="09AC6286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position w:val="-10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Vậy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4F7BA8EC">
          <v:shape id="_x0000_i1391" type="#_x0000_t75" style="width:88.65pt;height:15.8pt" o:ole="">
            <v:imagedata r:id="rId615" o:title=""/>
          </v:shape>
          <o:OLEObject Type="Embed" ProgID="Equation.DSMT4" ShapeID="_x0000_i1391" DrawAspect="Content" ObjectID="_1791404223" r:id="rId616"/>
        </w:object>
      </w:r>
    </w:p>
    <w:p w14:paraId="13341DEB" w14:textId="77777777" w:rsidR="00854CB7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  <w:lang w:val="nl-NL" w:eastAsia="vi-VN"/>
        </w:rPr>
        <w:t xml:space="preserve">Ta có </w:t>
      </w:r>
      <w:r w:rsidRPr="00854CB7">
        <w:rPr>
          <w:rFonts w:ascii="Times New Roman" w:hAnsi="Times New Roman" w:cs="Times New Roman"/>
          <w:position w:val="-24"/>
          <w:sz w:val="24"/>
          <w:szCs w:val="24"/>
        </w:rPr>
        <w:object w:dxaOrig="880" w:dyaOrig="680" w14:anchorId="560C41F8">
          <v:shape id="_x0000_i1392" type="#_x0000_t75" style="width:44.1pt;height:33.7pt" o:ole="">
            <v:imagedata r:id="rId617" o:title=""/>
          </v:shape>
          <o:OLEObject Type="Embed" ProgID="Equation.DSMT4" ShapeID="_x0000_i1392" DrawAspect="Content" ObjectID="_1791404224" r:id="rId618"/>
        </w:object>
      </w:r>
      <w:r w:rsidRPr="00854CB7">
        <w:rPr>
          <w:rFonts w:ascii="Times New Roman" w:hAnsi="Times New Roman" w:cs="Times New Roman"/>
          <w:sz w:val="24"/>
          <w:szCs w:val="24"/>
        </w:rPr>
        <w:t>.</w:t>
      </w:r>
    </w:p>
    <w:p w14:paraId="4C8CBF27" w14:textId="55A76E02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position w:val="-24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Xét </w:t>
      </w:r>
      <w:r w:rsidRPr="00854CB7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2F4BB7F0">
          <v:shape id="_x0000_i1393" type="#_x0000_t75" style="width:30.8pt;height:13.3pt" o:ole="">
            <v:imagedata r:id="rId619" o:title=""/>
          </v:shape>
          <o:OLEObject Type="Embed" ProgID="Equation.DSMT4" ShapeID="_x0000_i1393" DrawAspect="Content" ObjectID="_1791404225" r:id="rId620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có </w:t>
      </w:r>
      <w:r w:rsidRPr="00854CB7">
        <w:rPr>
          <w:rFonts w:ascii="Times New Roman" w:hAnsi="Times New Roman" w:cs="Times New Roman"/>
          <w:position w:val="-30"/>
          <w:sz w:val="24"/>
          <w:szCs w:val="24"/>
        </w:rPr>
        <w:object w:dxaOrig="3000" w:dyaOrig="740" w14:anchorId="06DC3ACC">
          <v:shape id="_x0000_i1394" type="#_x0000_t75" style="width:149.85pt;height:36.6pt" o:ole="">
            <v:imagedata r:id="rId621" o:title=""/>
          </v:shape>
          <o:OLEObject Type="Embed" ProgID="Equation.DSMT4" ShapeID="_x0000_i1394" DrawAspect="Content" ObjectID="_1791404226" r:id="rId622"/>
        </w:object>
      </w:r>
    </w:p>
    <w:p w14:paraId="4E8E23FE" w14:textId="77777777" w:rsidR="00FC5255" w:rsidRPr="00854CB7" w:rsidRDefault="00FC5255" w:rsidP="00854CB7">
      <w:pPr>
        <w:spacing w:after="0" w:line="276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Vậy </w:t>
      </w:r>
      <w:r w:rsidRPr="00854CB7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49C857F6">
          <v:shape id="_x0000_i1395" type="#_x0000_t75" style="width:90.75pt;height:15.8pt" o:ole="">
            <v:imagedata r:id="rId623" o:title=""/>
          </v:shape>
          <o:OLEObject Type="Embed" ProgID="Equation.DSMT4" ShapeID="_x0000_i1395" DrawAspect="Content" ObjectID="_1791404227" r:id="rId624"/>
        </w:object>
      </w:r>
    </w:p>
    <w:p w14:paraId="3E07A589" w14:textId="5D5687F2" w:rsidR="00FC5255" w:rsidRPr="00854CB7" w:rsidRDefault="00FC5255" w:rsidP="00854CB7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sz w:val="24"/>
          <w:szCs w:val="24"/>
        </w:rPr>
        <w:t xml:space="preserve">Người ta dùng thuốc để khử khuẩn cho một thùng nước. Biết rằng nếu lúc đầu mỗi mililít nước chứa </w:t>
      </w:r>
      <w:r w:rsidRPr="00854CB7">
        <w:rPr>
          <w:position w:val="-12"/>
        </w:rPr>
        <w:object w:dxaOrig="260" w:dyaOrig="360" w14:anchorId="25E34685">
          <v:shape id="_x0000_i1396" type="#_x0000_t75" style="width:12.9pt;height:17.9pt" o:ole="">
            <v:imagedata r:id="rId253" o:title=""/>
          </v:shape>
          <o:OLEObject Type="Embed" ProgID="Equation.DSMT4" ShapeID="_x0000_i1396" DrawAspect="Content" ObjectID="_1791404228" r:id="rId625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vi khuẩn thì sau </w:t>
      </w:r>
      <w:r w:rsidRPr="00854CB7">
        <w:rPr>
          <w:position w:val="-6"/>
        </w:rPr>
        <w:object w:dxaOrig="139" w:dyaOrig="240" w14:anchorId="1B15211A">
          <v:shape id="_x0000_i1397" type="#_x0000_t75" style="width:5.85pt;height:12.05pt" o:ole="">
            <v:imagedata r:id="rId255" o:title=""/>
          </v:shape>
          <o:OLEObject Type="Embed" ProgID="Equation.DSMT4" ShapeID="_x0000_i1397" DrawAspect="Content" ObjectID="_1791404229" r:id="rId626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giờ (kể từ khi cho thuốc vào thùng), số lượng vi khuẩn trong mỗi mililít nước là </w:t>
      </w:r>
      <w:r w:rsidRPr="00854CB7">
        <w:rPr>
          <w:position w:val="-12"/>
        </w:rPr>
        <w:object w:dxaOrig="1260" w:dyaOrig="380" w14:anchorId="14A3B28C">
          <v:shape id="_x0000_i1398" type="#_x0000_t75" style="width:62.45pt;height:18.75pt" o:ole="">
            <v:imagedata r:id="rId257" o:title=""/>
          </v:shape>
          <o:OLEObject Type="Embed" ProgID="Equation.DSMT4" ShapeID="_x0000_i1398" DrawAspect="Content" ObjectID="_1791404230" r:id="rId627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, với </w:t>
      </w:r>
      <w:r w:rsidRPr="00854CB7">
        <w:rPr>
          <w:position w:val="-6"/>
        </w:rPr>
        <w:object w:dxaOrig="240" w:dyaOrig="220" w14:anchorId="67055F00">
          <v:shape id="_x0000_i1399" type="#_x0000_t75" style="width:12.05pt;height:11.25pt" o:ole="">
            <v:imagedata r:id="rId259" o:title=""/>
          </v:shape>
          <o:OLEObject Type="Embed" ProgID="Equation.DSMT4" ShapeID="_x0000_i1399" DrawAspect="Content" ObjectID="_1791404231" r:id="rId628"/>
        </w:object>
      </w:r>
      <w:r w:rsidRPr="00854CB7">
        <w:rPr>
          <w:rFonts w:ascii="Times New Roman" w:hAnsi="Times New Roman" w:cs="Times New Roman"/>
          <w:sz w:val="24"/>
          <w:szCs w:val="24"/>
        </w:rPr>
        <w:t xml:space="preserve"> là một hằng số dương nào đó. Biết rằng ban đầu mỗi mililít nước có 9000 vi khuẩn và sau 2 giờ, số lượng vi khuẩn trong mỗi mililít nước là 6000. 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>Hỏi sau mấy giờ (kết quả làm tròn đến hàng đơn vị)</w:t>
      </w:r>
      <w:r w:rsidR="00854CB7"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54CB7">
        <w:rPr>
          <w:rFonts w:ascii="Times New Roman" w:hAnsi="Times New Roman" w:cs="Times New Roman"/>
          <w:sz w:val="24"/>
          <w:szCs w:val="24"/>
        </w:rPr>
        <w:t>thì số lượng vi khuẩn trong mỗi mililít nước trong thùng ít hơn hoặc bằng 1000</w:t>
      </w:r>
      <w:r w:rsidR="00854CB7" w:rsidRPr="00854CB7">
        <w:rPr>
          <w:rFonts w:ascii="Times New Roman" w:hAnsi="Times New Roman" w:cs="Times New Roman"/>
          <w:sz w:val="24"/>
          <w:szCs w:val="24"/>
        </w:rPr>
        <w:t>?</w:t>
      </w:r>
    </w:p>
    <w:p w14:paraId="46663F94" w14:textId="77777777" w:rsidR="00FC5255" w:rsidRPr="00255BFE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b/>
          <w:bCs/>
          <w:color w:val="0000CC"/>
          <w:sz w:val="24"/>
          <w:szCs w:val="24"/>
          <w:lang w:val="en-US"/>
        </w:rPr>
      </w:pPr>
      <w:r w:rsidRPr="00255BFE">
        <w:rPr>
          <w:rFonts w:ascii="Times New Roman" w:hAnsi="Times New Roman" w:cs="Times New Roman"/>
          <w:b/>
          <w:bCs/>
          <w:color w:val="0000CC"/>
          <w:sz w:val="24"/>
          <w:szCs w:val="24"/>
        </w:rPr>
        <w:t>Lời giải</w:t>
      </w:r>
    </w:p>
    <w:p w14:paraId="5BA1DD31" w14:textId="77777777" w:rsidR="00FC5255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54CB7">
        <w:rPr>
          <w:rFonts w:ascii="Times New Roman" w:hAnsi="Times New Roman" w:cs="Times New Roman"/>
          <w:sz w:val="24"/>
          <w:szCs w:val="24"/>
        </w:rPr>
        <w:t>au 2 giờ, số lượng vi khuẩn trong mỗi mililít nước là 6000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 nên ta có</w:t>
      </w:r>
    </w:p>
    <w:p w14:paraId="6BAF8521" w14:textId="77777777" w:rsidR="00FC5255" w:rsidRPr="00854CB7" w:rsidRDefault="00FC5255" w:rsidP="00854CB7">
      <w:pPr>
        <w:spacing w:after="0" w:line="276" w:lineRule="auto"/>
        <w:ind w:left="992"/>
        <w:contextualSpacing/>
        <w:jc w:val="center"/>
        <w:rPr>
          <w:rFonts w:ascii="Times New Roman" w:hAnsi="Times New Roman" w:cs="Times New Roman"/>
          <w:position w:val="-24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position w:val="-24"/>
          <w:sz w:val="24"/>
          <w:szCs w:val="24"/>
        </w:rPr>
        <w:object w:dxaOrig="7060" w:dyaOrig="620" w14:anchorId="541A8167">
          <v:shape id="_x0000_i1400" type="#_x0000_t75" style="width:354.15pt;height:30.8pt" o:ole="">
            <v:imagedata r:id="rId629" o:title=""/>
          </v:shape>
          <o:OLEObject Type="Embed" ProgID="Equation.DSMT4" ShapeID="_x0000_i1400" DrawAspect="Content" ObjectID="_1791404232" r:id="rId630"/>
        </w:object>
      </w:r>
    </w:p>
    <w:p w14:paraId="48F879C1" w14:textId="77777777" w:rsidR="00854CB7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Do đó, để </w:t>
      </w:r>
      <w:r w:rsidRPr="00854CB7">
        <w:rPr>
          <w:rFonts w:ascii="Times New Roman" w:hAnsi="Times New Roman" w:cs="Times New Roman"/>
          <w:sz w:val="24"/>
          <w:szCs w:val="24"/>
        </w:rPr>
        <w:t>mỗi mililít nước trong thùng ít hơn hoặc bằng 1000</w:t>
      </w:r>
      <w:r w:rsidRPr="00854CB7">
        <w:rPr>
          <w:rFonts w:ascii="Times New Roman" w:hAnsi="Times New Roman" w:cs="Times New Roman"/>
          <w:sz w:val="24"/>
          <w:szCs w:val="24"/>
          <w:lang w:val="en-US"/>
        </w:rPr>
        <w:t xml:space="preserve"> thì</w:t>
      </w:r>
    </w:p>
    <w:p w14:paraId="7304D47B" w14:textId="516C7605" w:rsidR="00FC5255" w:rsidRPr="00854CB7" w:rsidRDefault="00FC5255" w:rsidP="00854CB7">
      <w:pPr>
        <w:spacing w:after="0" w:line="276" w:lineRule="auto"/>
        <w:ind w:left="992" w:firstLine="2976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54CB7">
        <w:rPr>
          <w:rFonts w:ascii="Times New Roman" w:hAnsi="Times New Roman" w:cs="Times New Roman"/>
          <w:position w:val="-88"/>
          <w:sz w:val="24"/>
          <w:szCs w:val="24"/>
        </w:rPr>
        <w:object w:dxaOrig="1820" w:dyaOrig="1660" w14:anchorId="17E336AB">
          <v:shape id="_x0000_i1401" type="#_x0000_t75" style="width:90.75pt;height:83.25pt" o:ole="">
            <v:imagedata r:id="rId631" o:title=""/>
          </v:shape>
          <o:OLEObject Type="Embed" ProgID="Equation.DSMT4" ShapeID="_x0000_i1401" DrawAspect="Content" ObjectID="_1791404233" r:id="rId632"/>
        </w:object>
      </w:r>
    </w:p>
    <w:p w14:paraId="1B585CEF" w14:textId="77777777" w:rsidR="00FC5255" w:rsidRPr="00854CB7" w:rsidRDefault="00FC5255" w:rsidP="00854CB7">
      <w:pPr>
        <w:spacing w:after="0" w:line="276" w:lineRule="auto"/>
        <w:ind w:left="992" w:firstLine="2976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position w:val="-52"/>
          <w:sz w:val="24"/>
          <w:szCs w:val="24"/>
        </w:rPr>
        <w:object w:dxaOrig="4300" w:dyaOrig="900" w14:anchorId="02B50755">
          <v:shape id="_x0000_i1402" type="#_x0000_t75" style="width:215.15pt;height:44.95pt" o:ole="">
            <v:imagedata r:id="rId633" o:title=""/>
          </v:shape>
          <o:OLEObject Type="Embed" ProgID="Equation.DSMT4" ShapeID="_x0000_i1402" DrawAspect="Content" ObjectID="_1791404234" r:id="rId634"/>
        </w:object>
      </w:r>
    </w:p>
    <w:p w14:paraId="5D4BAEC3" w14:textId="77777777" w:rsidR="00854CB7" w:rsidRPr="00854CB7" w:rsidRDefault="00FC5255" w:rsidP="00854CB7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54CB7">
        <w:rPr>
          <w:rFonts w:ascii="Times New Roman" w:hAnsi="Times New Roman" w:cs="Times New Roman"/>
          <w:sz w:val="24"/>
          <w:szCs w:val="24"/>
          <w:lang w:val="en-US"/>
        </w:rPr>
        <w:t>Khi làm tròn đến hàng đơn vị thời gian ít nhất là 11 (giờ).</w:t>
      </w:r>
    </w:p>
    <w:p w14:paraId="5C6BE564" w14:textId="77777777" w:rsidR="00EA7366" w:rsidRPr="00EA7366" w:rsidRDefault="00EA7366" w:rsidP="00EA7366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A7366">
        <w:rPr>
          <w:rFonts w:ascii="Times New Roman" w:hAnsi="Times New Roman" w:cs="Times New Roman"/>
          <w:sz w:val="24"/>
          <w:szCs w:val="24"/>
          <w:lang w:val="en-US"/>
        </w:rPr>
        <w:t>Tài liệu được chia sẻ bởi Website VnTeach.Com</w:t>
      </w:r>
    </w:p>
    <w:p w14:paraId="065D294D" w14:textId="324C0BBD" w:rsidR="00DA4AD3" w:rsidRPr="00854CB7" w:rsidRDefault="00EA7366" w:rsidP="00EA7366">
      <w:pPr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A7366">
        <w:rPr>
          <w:rFonts w:ascii="Times New Roman" w:hAnsi="Times New Roman" w:cs="Times New Roman"/>
          <w:sz w:val="24"/>
          <w:szCs w:val="24"/>
          <w:lang w:val="en-US"/>
        </w:rPr>
        <w:t>https://www.vnteach.com</w:t>
      </w:r>
    </w:p>
    <w:sectPr w:rsidR="00DA4AD3" w:rsidRPr="00854CB7" w:rsidSect="00854CB7">
      <w:footerReference w:type="default" r:id="rId635"/>
      <w:pgSz w:w="11906" w:h="16838" w:code="9"/>
      <w:pgMar w:top="850" w:right="850" w:bottom="850" w:left="850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902BDE" w14:textId="77777777" w:rsidR="00A50E06" w:rsidRDefault="00A50E06" w:rsidP="00854CB7">
      <w:pPr>
        <w:spacing w:after="0" w:line="240" w:lineRule="auto"/>
      </w:pPr>
      <w:r>
        <w:separator/>
      </w:r>
    </w:p>
  </w:endnote>
  <w:endnote w:type="continuationSeparator" w:id="0">
    <w:p w14:paraId="3AE01827" w14:textId="77777777" w:rsidR="00A50E06" w:rsidRDefault="00A50E06" w:rsidP="00854C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744242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1E011A" w14:textId="01683EA8" w:rsidR="00854CB7" w:rsidRDefault="00854CB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B1DC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1097E42D" w14:textId="77777777" w:rsidR="00854CB7" w:rsidRDefault="00854CB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C3A233" w14:textId="77777777" w:rsidR="00A50E06" w:rsidRDefault="00A50E06" w:rsidP="00854CB7">
      <w:pPr>
        <w:spacing w:after="0" w:line="240" w:lineRule="auto"/>
      </w:pPr>
      <w:r>
        <w:separator/>
      </w:r>
    </w:p>
  </w:footnote>
  <w:footnote w:type="continuationSeparator" w:id="0">
    <w:p w14:paraId="46279A55" w14:textId="77777777" w:rsidR="00A50E06" w:rsidRDefault="00A50E06" w:rsidP="00854C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757A3"/>
    <w:multiLevelType w:val="hybridMultilevel"/>
    <w:tmpl w:val="9FD2AE1A"/>
    <w:lvl w:ilvl="0" w:tplc="BB6826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0251B"/>
    <w:multiLevelType w:val="hybridMultilevel"/>
    <w:tmpl w:val="0762A1D8"/>
    <w:lvl w:ilvl="0" w:tplc="8362DFD0">
      <w:start w:val="1"/>
      <w:numFmt w:val="lowerLetter"/>
      <w:lvlText w:val="%1)"/>
      <w:lvlJc w:val="left"/>
      <w:pPr>
        <w:ind w:left="1352" w:hanging="360"/>
      </w:pPr>
      <w:rPr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 w15:restartNumberingAfterBreak="0">
    <w:nsid w:val="061F71B7"/>
    <w:multiLevelType w:val="hybridMultilevel"/>
    <w:tmpl w:val="94309D8A"/>
    <w:lvl w:ilvl="0" w:tplc="4CAE45E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1408FD"/>
    <w:multiLevelType w:val="hybridMultilevel"/>
    <w:tmpl w:val="7CA0784E"/>
    <w:lvl w:ilvl="0" w:tplc="129A1B16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F25AB1"/>
    <w:multiLevelType w:val="hybridMultilevel"/>
    <w:tmpl w:val="A8463488"/>
    <w:lvl w:ilvl="0" w:tplc="94CA79B8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F4677A"/>
    <w:multiLevelType w:val="hybridMultilevel"/>
    <w:tmpl w:val="F8E2BCDE"/>
    <w:lvl w:ilvl="0" w:tplc="495CA5C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7201EF"/>
    <w:multiLevelType w:val="hybridMultilevel"/>
    <w:tmpl w:val="CB74C702"/>
    <w:lvl w:ilvl="0" w:tplc="2F589270">
      <w:start w:val="1"/>
      <w:numFmt w:val="decimal"/>
      <w:lvlRestart w:val="0"/>
      <w:lvlText w:val="Câu %1:"/>
      <w:lvlJc w:val="left"/>
      <w:pPr>
        <w:ind w:left="992" w:hanging="992"/>
      </w:pPr>
      <w:rPr>
        <w:b/>
        <w:bCs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D40A4E"/>
    <w:multiLevelType w:val="hybridMultilevel"/>
    <w:tmpl w:val="6DCA6276"/>
    <w:lvl w:ilvl="0" w:tplc="DFF694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650A15"/>
    <w:multiLevelType w:val="hybridMultilevel"/>
    <w:tmpl w:val="9FD2AE1A"/>
    <w:lvl w:ilvl="0" w:tplc="BB6826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12FB2"/>
    <w:multiLevelType w:val="hybridMultilevel"/>
    <w:tmpl w:val="A8463488"/>
    <w:lvl w:ilvl="0" w:tplc="94CA79B8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623148"/>
    <w:multiLevelType w:val="hybridMultilevel"/>
    <w:tmpl w:val="283CF1B4"/>
    <w:lvl w:ilvl="0" w:tplc="75165B0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B13851"/>
    <w:multiLevelType w:val="hybridMultilevel"/>
    <w:tmpl w:val="BCF82D86"/>
    <w:lvl w:ilvl="0" w:tplc="B9AED422">
      <w:start w:val="1"/>
      <w:numFmt w:val="lowerLetter"/>
      <w:lvlText w:val="%1)"/>
      <w:lvlJc w:val="left"/>
      <w:pPr>
        <w:ind w:left="1352" w:hanging="360"/>
      </w:pPr>
      <w:rPr>
        <w:b/>
        <w:bCs w:val="0"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 w15:restartNumberingAfterBreak="0">
    <w:nsid w:val="65D608B6"/>
    <w:multiLevelType w:val="hybridMultilevel"/>
    <w:tmpl w:val="6DCA6276"/>
    <w:lvl w:ilvl="0" w:tplc="DFF694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100B6E"/>
    <w:multiLevelType w:val="hybridMultilevel"/>
    <w:tmpl w:val="966402A8"/>
    <w:lvl w:ilvl="0" w:tplc="9EB64158">
      <w:start w:val="1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F65AAB"/>
    <w:multiLevelType w:val="hybridMultilevel"/>
    <w:tmpl w:val="3D64B46A"/>
    <w:lvl w:ilvl="0" w:tplc="CF9892DA">
      <w:start w:val="6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B15F7E"/>
    <w:multiLevelType w:val="hybridMultilevel"/>
    <w:tmpl w:val="506A48DC"/>
    <w:lvl w:ilvl="0" w:tplc="6812FFC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E69636A"/>
    <w:multiLevelType w:val="hybridMultilevel"/>
    <w:tmpl w:val="283CF1B4"/>
    <w:lvl w:ilvl="0" w:tplc="75165B0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46346644">
    <w:abstractNumId w:val="3"/>
  </w:num>
  <w:num w:numId="2" w16cid:durableId="1724939208">
    <w:abstractNumId w:val="16"/>
  </w:num>
  <w:num w:numId="3" w16cid:durableId="283662829">
    <w:abstractNumId w:val="13"/>
  </w:num>
  <w:num w:numId="4" w16cid:durableId="2053458441">
    <w:abstractNumId w:val="6"/>
  </w:num>
  <w:num w:numId="5" w16cid:durableId="1738163431">
    <w:abstractNumId w:val="8"/>
  </w:num>
  <w:num w:numId="6" w16cid:durableId="1392457624">
    <w:abstractNumId w:val="2"/>
  </w:num>
  <w:num w:numId="7" w16cid:durableId="1992296356">
    <w:abstractNumId w:val="12"/>
  </w:num>
  <w:num w:numId="8" w16cid:durableId="529492708">
    <w:abstractNumId w:val="1"/>
  </w:num>
  <w:num w:numId="9" w16cid:durableId="1778865576">
    <w:abstractNumId w:val="9"/>
  </w:num>
  <w:num w:numId="10" w16cid:durableId="1336692384">
    <w:abstractNumId w:val="5"/>
  </w:num>
  <w:num w:numId="11" w16cid:durableId="1980378440">
    <w:abstractNumId w:val="15"/>
  </w:num>
  <w:num w:numId="12" w16cid:durableId="1810512285">
    <w:abstractNumId w:val="14"/>
  </w:num>
  <w:num w:numId="13" w16cid:durableId="1227183193">
    <w:abstractNumId w:val="17"/>
  </w:num>
  <w:num w:numId="14" w16cid:durableId="1737315132">
    <w:abstractNumId w:val="7"/>
  </w:num>
  <w:num w:numId="15" w16cid:durableId="415324055">
    <w:abstractNumId w:val="0"/>
  </w:num>
  <w:num w:numId="16" w16cid:durableId="410077597">
    <w:abstractNumId w:val="11"/>
  </w:num>
  <w:num w:numId="17" w16cid:durableId="2078556009">
    <w:abstractNumId w:val="10"/>
  </w:num>
  <w:num w:numId="18" w16cid:durableId="9995273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A4AD3"/>
    <w:rsid w:val="0003491F"/>
    <w:rsid w:val="000A64B8"/>
    <w:rsid w:val="001271C7"/>
    <w:rsid w:val="00255BFE"/>
    <w:rsid w:val="00271165"/>
    <w:rsid w:val="003046B9"/>
    <w:rsid w:val="00343147"/>
    <w:rsid w:val="003547B6"/>
    <w:rsid w:val="004122B4"/>
    <w:rsid w:val="00624510"/>
    <w:rsid w:val="006372E8"/>
    <w:rsid w:val="0067610D"/>
    <w:rsid w:val="00680FAC"/>
    <w:rsid w:val="006A4BAB"/>
    <w:rsid w:val="006B21B5"/>
    <w:rsid w:val="006F435A"/>
    <w:rsid w:val="007158CB"/>
    <w:rsid w:val="00747DFF"/>
    <w:rsid w:val="007A6828"/>
    <w:rsid w:val="00854CB7"/>
    <w:rsid w:val="008C367B"/>
    <w:rsid w:val="00963F77"/>
    <w:rsid w:val="009C5EF1"/>
    <w:rsid w:val="009D27CC"/>
    <w:rsid w:val="009E2324"/>
    <w:rsid w:val="00A50E06"/>
    <w:rsid w:val="00C1639B"/>
    <w:rsid w:val="00CD30E9"/>
    <w:rsid w:val="00D15C27"/>
    <w:rsid w:val="00D656CE"/>
    <w:rsid w:val="00DA4AD3"/>
    <w:rsid w:val="00EA7366"/>
    <w:rsid w:val="00EB1DCB"/>
    <w:rsid w:val="00ED4565"/>
    <w:rsid w:val="00FC5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6"/>
    <o:shapelayout v:ext="edit">
      <o:idmap v:ext="edit" data="1"/>
    </o:shapelayout>
  </w:shapeDefaults>
  <w:decimalSymbol w:val="."/>
  <w:listSeparator w:val=","/>
  <w14:docId w14:val="34631082"/>
  <w15:chartTrackingRefBased/>
  <w15:docId w15:val="{83A48734-AC17-4216-99DE-376EB70398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A4AD3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DA4AD3"/>
  </w:style>
  <w:style w:type="paragraph" w:customStyle="1" w:styleId="Normal0">
    <w:name w:val="Normal_0"/>
    <w:qFormat/>
    <w:rsid w:val="00DA4AD3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:lang w:val="en-US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547B6"/>
    <w:pPr>
      <w:numPr>
        <w:numId w:val="5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 w:cs="Times New Roman"/>
      <w:color w:val="0000FF"/>
      <w:kern w:val="0"/>
      <w:sz w:val="24"/>
      <w:szCs w:val="24"/>
      <w14:ligatures w14:val="none"/>
    </w:rPr>
  </w:style>
  <w:style w:type="character" w:customStyle="1" w:styleId="MTDisplayEquationChar">
    <w:name w:val="MTDisplayEquation Char"/>
    <w:link w:val="MTDisplayEquation"/>
    <w:rsid w:val="003547B6"/>
    <w:rPr>
      <w:rFonts w:ascii="Times New Roman" w:eastAsia="Calibri" w:hAnsi="Times New Roman" w:cs="Times New Roman"/>
      <w:color w:val="0000FF"/>
      <w:kern w:val="0"/>
      <w:sz w:val="24"/>
      <w:szCs w:val="24"/>
      <w14:ligatures w14:val="none"/>
    </w:rPr>
  </w:style>
  <w:style w:type="character" w:customStyle="1" w:styleId="fontstyle01">
    <w:name w:val="fontstyle01"/>
    <w:basedOn w:val="DefaultParagraphFont"/>
    <w:rsid w:val="00854CB7"/>
    <w:rPr>
      <w:rFonts w:ascii="Times New Roman" w:hAnsi="Times New Roman" w:cs="Times New Roman" w:hint="default"/>
      <w:b/>
      <w:bCs/>
      <w:i w:val="0"/>
      <w:iCs w:val="0"/>
      <w:color w:val="0066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54C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4CB7"/>
  </w:style>
  <w:style w:type="paragraph" w:styleId="Footer">
    <w:name w:val="footer"/>
    <w:basedOn w:val="Normal"/>
    <w:link w:val="FooterChar"/>
    <w:uiPriority w:val="99"/>
    <w:unhideWhenUsed/>
    <w:rsid w:val="00854C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4C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80.bin"/><Relationship Id="rId531" Type="http://schemas.openxmlformats.org/officeDocument/2006/relationships/image" Target="media/image204.wmf"/><Relationship Id="rId629" Type="http://schemas.openxmlformats.org/officeDocument/2006/relationships/image" Target="media/image248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185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85.bin"/><Relationship Id="rId542" Type="http://schemas.openxmlformats.org/officeDocument/2006/relationships/image" Target="media/image207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234.bin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9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96.bin"/><Relationship Id="rId553" Type="http://schemas.openxmlformats.org/officeDocument/2006/relationships/oleObject" Target="embeddings/oleObject335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40.bin"/><Relationship Id="rId497" Type="http://schemas.openxmlformats.org/officeDocument/2006/relationships/image" Target="media/image193.wmf"/><Relationship Id="rId620" Type="http://schemas.openxmlformats.org/officeDocument/2006/relationships/oleObject" Target="embeddings/oleObject369.bin"/><Relationship Id="rId357" Type="http://schemas.openxmlformats.org/officeDocument/2006/relationships/oleObject" Target="embeddings/oleObject204.bin"/><Relationship Id="rId54" Type="http://schemas.openxmlformats.org/officeDocument/2006/relationships/image" Target="media/image25.wmf"/><Relationship Id="rId217" Type="http://schemas.openxmlformats.org/officeDocument/2006/relationships/image" Target="media/image107.wmf"/><Relationship Id="rId564" Type="http://schemas.openxmlformats.org/officeDocument/2006/relationships/image" Target="media/image218.wmf"/><Relationship Id="rId424" Type="http://schemas.openxmlformats.org/officeDocument/2006/relationships/oleObject" Target="embeddings/oleObject247.bin"/><Relationship Id="rId631" Type="http://schemas.openxmlformats.org/officeDocument/2006/relationships/image" Target="media/image249.wmf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52.wmf"/><Relationship Id="rId575" Type="http://schemas.openxmlformats.org/officeDocument/2006/relationships/oleObject" Target="embeddings/oleObject346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58.bin"/><Relationship Id="rId281" Type="http://schemas.openxmlformats.org/officeDocument/2006/relationships/oleObject" Target="embeddings/oleObject142.bin"/><Relationship Id="rId502" Type="http://schemas.openxmlformats.org/officeDocument/2006/relationships/oleObject" Target="embeddings/oleObject302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55.wmf"/><Relationship Id="rId586" Type="http://schemas.openxmlformats.org/officeDocument/2006/relationships/image" Target="media/image229.wmf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66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63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311.bin"/><Relationship Id="rId597" Type="http://schemas.openxmlformats.org/officeDocument/2006/relationships/image" Target="media/image234.wmf"/><Relationship Id="rId152" Type="http://schemas.openxmlformats.org/officeDocument/2006/relationships/image" Target="media/image74.wmf"/><Relationship Id="rId457" Type="http://schemas.openxmlformats.org/officeDocument/2006/relationships/image" Target="media/image180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3.bin"/><Relationship Id="rId524" Type="http://schemas.openxmlformats.org/officeDocument/2006/relationships/oleObject" Target="embeddings/oleObject318.bin"/><Relationship Id="rId98" Type="http://schemas.openxmlformats.org/officeDocument/2006/relationships/image" Target="media/image47.wmf"/><Relationship Id="rId163" Type="http://schemas.openxmlformats.org/officeDocument/2006/relationships/image" Target="media/image80.wmf"/><Relationship Id="rId370" Type="http://schemas.openxmlformats.org/officeDocument/2006/relationships/image" Target="media/image153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181.emf"/><Relationship Id="rId25" Type="http://schemas.openxmlformats.org/officeDocument/2006/relationships/image" Target="media/image10.png"/><Relationship Id="rId328" Type="http://schemas.openxmlformats.org/officeDocument/2006/relationships/image" Target="media/image141.wmf"/><Relationship Id="rId535" Type="http://schemas.openxmlformats.org/officeDocument/2006/relationships/oleObject" Target="embeddings/oleObject323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56.wmf"/><Relationship Id="rId602" Type="http://schemas.openxmlformats.org/officeDocument/2006/relationships/oleObject" Target="embeddings/oleObject360.bin"/><Relationship Id="rId241" Type="http://schemas.openxmlformats.org/officeDocument/2006/relationships/image" Target="media/image119.wmf"/><Relationship Id="rId479" Type="http://schemas.openxmlformats.org/officeDocument/2006/relationships/image" Target="media/image187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89.bin"/><Relationship Id="rId546" Type="http://schemas.openxmlformats.org/officeDocument/2006/relationships/image" Target="media/image209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1.wmf"/><Relationship Id="rId406" Type="http://schemas.openxmlformats.org/officeDocument/2006/relationships/oleObject" Target="embeddings/oleObject236.bin"/><Relationship Id="rId392" Type="http://schemas.openxmlformats.org/officeDocument/2006/relationships/oleObject" Target="embeddings/oleObject227.bin"/><Relationship Id="rId613" Type="http://schemas.openxmlformats.org/officeDocument/2006/relationships/image" Target="media/image242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5.bin"/><Relationship Id="rId515" Type="http://schemas.openxmlformats.org/officeDocument/2006/relationships/oleObject" Target="embeddings/oleObject31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207.bin"/><Relationship Id="rId557" Type="http://schemas.openxmlformats.org/officeDocument/2006/relationships/oleObject" Target="embeddings/oleObject337.bin"/><Relationship Id="rId599" Type="http://schemas.openxmlformats.org/officeDocument/2006/relationships/image" Target="media/image235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42.bin"/><Relationship Id="rId459" Type="http://schemas.openxmlformats.org/officeDocument/2006/relationships/oleObject" Target="embeddings/oleObject273.bin"/><Relationship Id="rId624" Type="http://schemas.openxmlformats.org/officeDocument/2006/relationships/oleObject" Target="embeddings/oleObject37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75.bin"/><Relationship Id="rId470" Type="http://schemas.openxmlformats.org/officeDocument/2006/relationships/oleObject" Target="embeddings/oleObject282.bin"/><Relationship Id="rId526" Type="http://schemas.openxmlformats.org/officeDocument/2006/relationships/oleObject" Target="embeddings/oleObject31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42.wmf"/><Relationship Id="rId568" Type="http://schemas.openxmlformats.org/officeDocument/2006/relationships/image" Target="media/image220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213.bin"/><Relationship Id="rId428" Type="http://schemas.openxmlformats.org/officeDocument/2006/relationships/oleObject" Target="embeddings/oleObject251.bin"/><Relationship Id="rId635" Type="http://schemas.openxmlformats.org/officeDocument/2006/relationships/footer" Target="footer1.xml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188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325.bin"/><Relationship Id="rId579" Type="http://schemas.openxmlformats.org/officeDocument/2006/relationships/oleObject" Target="embeddings/oleObject348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91.bin"/><Relationship Id="rId383" Type="http://schemas.openxmlformats.org/officeDocument/2006/relationships/image" Target="media/image157.wmf"/><Relationship Id="rId439" Type="http://schemas.openxmlformats.org/officeDocument/2006/relationships/image" Target="media/image173.wmf"/><Relationship Id="rId590" Type="http://schemas.openxmlformats.org/officeDocument/2006/relationships/oleObject" Target="embeddings/oleObject354.bin"/><Relationship Id="rId604" Type="http://schemas.openxmlformats.org/officeDocument/2006/relationships/oleObject" Target="embeddings/oleObject361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34.wmf"/><Relationship Id="rId450" Type="http://schemas.openxmlformats.org/officeDocument/2006/relationships/oleObject" Target="embeddings/oleObject268.bin"/><Relationship Id="rId506" Type="http://schemas.openxmlformats.org/officeDocument/2006/relationships/oleObject" Target="embeddings/oleObject30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7.bin"/><Relationship Id="rId492" Type="http://schemas.openxmlformats.org/officeDocument/2006/relationships/oleObject" Target="embeddings/oleObject296.bin"/><Relationship Id="rId548" Type="http://schemas.openxmlformats.org/officeDocument/2006/relationships/image" Target="media/image21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2.wmf"/><Relationship Id="rId352" Type="http://schemas.openxmlformats.org/officeDocument/2006/relationships/oleObject" Target="embeddings/oleObject201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7.bin"/><Relationship Id="rId615" Type="http://schemas.openxmlformats.org/officeDocument/2006/relationships/image" Target="media/image243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55.bin"/><Relationship Id="rId461" Type="http://schemas.openxmlformats.org/officeDocument/2006/relationships/oleObject" Target="embeddings/oleObject275.bin"/><Relationship Id="rId517" Type="http://schemas.openxmlformats.org/officeDocument/2006/relationships/oleObject" Target="embeddings/oleObject313.bin"/><Relationship Id="rId559" Type="http://schemas.openxmlformats.org/officeDocument/2006/relationships/oleObject" Target="embeddings/oleObject338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77.bin"/><Relationship Id="rId363" Type="http://schemas.openxmlformats.org/officeDocument/2006/relationships/oleObject" Target="embeddings/oleObject208.bin"/><Relationship Id="rId419" Type="http://schemas.openxmlformats.org/officeDocument/2006/relationships/oleObject" Target="embeddings/oleObject243.bin"/><Relationship Id="rId570" Type="http://schemas.openxmlformats.org/officeDocument/2006/relationships/image" Target="media/image221.wmf"/><Relationship Id="rId626" Type="http://schemas.openxmlformats.org/officeDocument/2006/relationships/oleObject" Target="embeddings/oleObject373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53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83.bin"/><Relationship Id="rId528" Type="http://schemas.openxmlformats.org/officeDocument/2006/relationships/oleObject" Target="embeddings/oleObject320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2.wmf"/><Relationship Id="rId332" Type="http://schemas.openxmlformats.org/officeDocument/2006/relationships/image" Target="media/image143.wmf"/><Relationship Id="rId374" Type="http://schemas.openxmlformats.org/officeDocument/2006/relationships/oleObject" Target="embeddings/oleObject215.bin"/><Relationship Id="rId581" Type="http://schemas.openxmlformats.org/officeDocument/2006/relationships/oleObject" Target="embeddings/oleObject349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37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62.bin"/><Relationship Id="rId483" Type="http://schemas.openxmlformats.org/officeDocument/2006/relationships/image" Target="media/image189.wmf"/><Relationship Id="rId539" Type="http://schemas.openxmlformats.org/officeDocument/2006/relationships/oleObject" Target="embeddings/oleObject327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60.bin"/><Relationship Id="rId343" Type="http://schemas.openxmlformats.org/officeDocument/2006/relationships/oleObject" Target="embeddings/oleObject193.bin"/><Relationship Id="rId550" Type="http://schemas.openxmlformats.org/officeDocument/2006/relationships/image" Target="media/image211.wmf"/><Relationship Id="rId82" Type="http://schemas.openxmlformats.org/officeDocument/2006/relationships/image" Target="media/image39.wmf"/><Relationship Id="rId203" Type="http://schemas.openxmlformats.org/officeDocument/2006/relationships/image" Target="media/image100.wmf"/><Relationship Id="rId385" Type="http://schemas.openxmlformats.org/officeDocument/2006/relationships/image" Target="media/image158.wmf"/><Relationship Id="rId592" Type="http://schemas.openxmlformats.org/officeDocument/2006/relationships/image" Target="media/image231.emf"/><Relationship Id="rId606" Type="http://schemas.openxmlformats.org/officeDocument/2006/relationships/oleObject" Target="embeddings/oleObject362.bin"/><Relationship Id="rId245" Type="http://schemas.openxmlformats.org/officeDocument/2006/relationships/image" Target="media/image121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66.wmf"/><Relationship Id="rId452" Type="http://schemas.openxmlformats.org/officeDocument/2006/relationships/oleObject" Target="embeddings/oleObject269.bin"/><Relationship Id="rId494" Type="http://schemas.openxmlformats.org/officeDocument/2006/relationships/oleObject" Target="embeddings/oleObject297.bin"/><Relationship Id="rId508" Type="http://schemas.openxmlformats.org/officeDocument/2006/relationships/oleObject" Target="embeddings/oleObject307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69.bin"/><Relationship Id="rId354" Type="http://schemas.openxmlformats.org/officeDocument/2006/relationships/oleObject" Target="embeddings/oleObject20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image" Target="media/image160.png"/><Relationship Id="rId561" Type="http://schemas.openxmlformats.org/officeDocument/2006/relationships/oleObject" Target="embeddings/oleObject339.bin"/><Relationship Id="rId617" Type="http://schemas.openxmlformats.org/officeDocument/2006/relationships/image" Target="media/image244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57.bin"/><Relationship Id="rId421" Type="http://schemas.openxmlformats.org/officeDocument/2006/relationships/image" Target="media/image171.wmf"/><Relationship Id="rId463" Type="http://schemas.openxmlformats.org/officeDocument/2006/relationships/oleObject" Target="embeddings/oleObject277.bin"/><Relationship Id="rId519" Type="http://schemas.openxmlformats.org/officeDocument/2006/relationships/oleObject" Target="embeddings/oleObject314.bin"/><Relationship Id="rId116" Type="http://schemas.openxmlformats.org/officeDocument/2006/relationships/image" Target="media/image56.wmf"/><Relationship Id="rId158" Type="http://schemas.openxmlformats.org/officeDocument/2006/relationships/image" Target="media/image77.png"/><Relationship Id="rId323" Type="http://schemas.openxmlformats.org/officeDocument/2006/relationships/oleObject" Target="embeddings/oleObject179.bin"/><Relationship Id="rId530" Type="http://schemas.openxmlformats.org/officeDocument/2006/relationships/oleObject" Target="embeddings/oleObject321.bin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209.bin"/><Relationship Id="rId572" Type="http://schemas.openxmlformats.org/officeDocument/2006/relationships/image" Target="media/image222.wmf"/><Relationship Id="rId628" Type="http://schemas.openxmlformats.org/officeDocument/2006/relationships/oleObject" Target="embeddings/oleObject375.bin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55.bin"/><Relationship Id="rId474" Type="http://schemas.openxmlformats.org/officeDocument/2006/relationships/oleObject" Target="embeddings/oleObject284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34" Type="http://schemas.openxmlformats.org/officeDocument/2006/relationships/image" Target="media/image144.wmf"/><Relationship Id="rId376" Type="http://schemas.openxmlformats.org/officeDocument/2006/relationships/oleObject" Target="embeddings/oleObject217.bin"/><Relationship Id="rId541" Type="http://schemas.openxmlformats.org/officeDocument/2006/relationships/oleObject" Target="embeddings/oleObject329.bin"/><Relationship Id="rId583" Type="http://schemas.openxmlformats.org/officeDocument/2006/relationships/oleObject" Target="embeddings/oleObject35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62.wmf"/><Relationship Id="rId443" Type="http://schemas.openxmlformats.org/officeDocument/2006/relationships/oleObject" Target="embeddings/oleObject264.bin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9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95.bin"/><Relationship Id="rId387" Type="http://schemas.openxmlformats.org/officeDocument/2006/relationships/image" Target="media/image159.wmf"/><Relationship Id="rId510" Type="http://schemas.openxmlformats.org/officeDocument/2006/relationships/oleObject" Target="embeddings/oleObject309.bin"/><Relationship Id="rId552" Type="http://schemas.openxmlformats.org/officeDocument/2006/relationships/image" Target="media/image212.wmf"/><Relationship Id="rId594" Type="http://schemas.openxmlformats.org/officeDocument/2006/relationships/oleObject" Target="embeddings/oleObject356.bin"/><Relationship Id="rId608" Type="http://schemas.openxmlformats.org/officeDocument/2006/relationships/oleObject" Target="embeddings/oleObject36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167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70.bin"/><Relationship Id="rId496" Type="http://schemas.openxmlformats.org/officeDocument/2006/relationships/oleObject" Target="embeddings/oleObject29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70.bin"/><Relationship Id="rId356" Type="http://schemas.openxmlformats.org/officeDocument/2006/relationships/image" Target="media/image147.wmf"/><Relationship Id="rId398" Type="http://schemas.openxmlformats.org/officeDocument/2006/relationships/oleObject" Target="embeddings/oleObject232.bin"/><Relationship Id="rId521" Type="http://schemas.openxmlformats.org/officeDocument/2006/relationships/oleObject" Target="embeddings/oleObject316.bin"/><Relationship Id="rId563" Type="http://schemas.openxmlformats.org/officeDocument/2006/relationships/oleObject" Target="embeddings/oleObject340.bin"/><Relationship Id="rId619" Type="http://schemas.openxmlformats.org/officeDocument/2006/relationships/image" Target="media/image245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4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79.bin"/><Relationship Id="rId630" Type="http://schemas.openxmlformats.org/officeDocument/2006/relationships/oleObject" Target="embeddings/oleObject376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39.png"/><Relationship Id="rId367" Type="http://schemas.openxmlformats.org/officeDocument/2006/relationships/oleObject" Target="embeddings/oleObject210.bin"/><Relationship Id="rId532" Type="http://schemas.openxmlformats.org/officeDocument/2006/relationships/oleObject" Target="embeddings/oleObject322.bin"/><Relationship Id="rId574" Type="http://schemas.openxmlformats.org/officeDocument/2006/relationships/image" Target="media/image223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57.bin"/><Relationship Id="rId476" Type="http://schemas.openxmlformats.org/officeDocument/2006/relationships/oleObject" Target="embeddings/oleObject28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86.bin"/><Relationship Id="rId501" Type="http://schemas.openxmlformats.org/officeDocument/2006/relationships/oleObject" Target="embeddings/oleObject301.bin"/><Relationship Id="rId543" Type="http://schemas.openxmlformats.org/officeDocument/2006/relationships/oleObject" Target="embeddings/oleObject33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218.bin"/><Relationship Id="rId403" Type="http://schemas.openxmlformats.org/officeDocument/2006/relationships/image" Target="media/image163.wmf"/><Relationship Id="rId585" Type="http://schemas.openxmlformats.org/officeDocument/2006/relationships/oleObject" Target="embeddings/oleObject35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174.wmf"/><Relationship Id="rId487" Type="http://schemas.openxmlformats.org/officeDocument/2006/relationships/oleObject" Target="embeddings/oleObject292.bin"/><Relationship Id="rId610" Type="http://schemas.openxmlformats.org/officeDocument/2006/relationships/oleObject" Target="embeddings/oleObject364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97.bin"/><Relationship Id="rId512" Type="http://schemas.openxmlformats.org/officeDocument/2006/relationships/image" Target="media/image196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24.bin"/><Relationship Id="rId554" Type="http://schemas.openxmlformats.org/officeDocument/2006/relationships/image" Target="media/image213.wmf"/><Relationship Id="rId596" Type="http://schemas.openxmlformats.org/officeDocument/2006/relationships/oleObject" Target="embeddings/oleObject357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168.wmf"/><Relationship Id="rId456" Type="http://schemas.openxmlformats.org/officeDocument/2006/relationships/oleObject" Target="embeddings/oleObject271.bin"/><Relationship Id="rId498" Type="http://schemas.openxmlformats.org/officeDocument/2006/relationships/oleObject" Target="embeddings/oleObject299.bin"/><Relationship Id="rId621" Type="http://schemas.openxmlformats.org/officeDocument/2006/relationships/image" Target="media/image24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72.bin"/><Relationship Id="rId523" Type="http://schemas.openxmlformats.org/officeDocument/2006/relationships/image" Target="media/image20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205.bin"/><Relationship Id="rId565" Type="http://schemas.openxmlformats.org/officeDocument/2006/relationships/oleObject" Target="embeddings/oleObject341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48.bin"/><Relationship Id="rId467" Type="http://schemas.openxmlformats.org/officeDocument/2006/relationships/oleObject" Target="embeddings/oleObject281.bin"/><Relationship Id="rId632" Type="http://schemas.openxmlformats.org/officeDocument/2006/relationships/oleObject" Target="embeddings/oleObject377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11.bin"/><Relationship Id="rId534" Type="http://schemas.openxmlformats.org/officeDocument/2006/relationships/image" Target="media/image206.wmf"/><Relationship Id="rId576" Type="http://schemas.openxmlformats.org/officeDocument/2006/relationships/image" Target="media/image224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219.bin"/><Relationship Id="rId436" Type="http://schemas.openxmlformats.org/officeDocument/2006/relationships/oleObject" Target="embeddings/oleObject259.bin"/><Relationship Id="rId601" Type="http://schemas.openxmlformats.org/officeDocument/2006/relationships/image" Target="media/image236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8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88.bin"/><Relationship Id="rId503" Type="http://schemas.openxmlformats.org/officeDocument/2006/relationships/oleObject" Target="embeddings/oleObject303.bin"/><Relationship Id="rId545" Type="http://schemas.openxmlformats.org/officeDocument/2006/relationships/oleObject" Target="embeddings/oleObject331.bin"/><Relationship Id="rId587" Type="http://schemas.openxmlformats.org/officeDocument/2006/relationships/oleObject" Target="embeddings/oleObject35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26.bin"/><Relationship Id="rId405" Type="http://schemas.openxmlformats.org/officeDocument/2006/relationships/image" Target="media/image164.wmf"/><Relationship Id="rId447" Type="http://schemas.openxmlformats.org/officeDocument/2006/relationships/image" Target="media/image175.wmf"/><Relationship Id="rId612" Type="http://schemas.openxmlformats.org/officeDocument/2006/relationships/oleObject" Target="embeddings/oleObject365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94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99.bin"/><Relationship Id="rId514" Type="http://schemas.openxmlformats.org/officeDocument/2006/relationships/image" Target="media/image197.wmf"/><Relationship Id="rId556" Type="http://schemas.openxmlformats.org/officeDocument/2006/relationships/image" Target="media/image21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206.bin"/><Relationship Id="rId416" Type="http://schemas.openxmlformats.org/officeDocument/2006/relationships/image" Target="media/image169.wmf"/><Relationship Id="rId598" Type="http://schemas.openxmlformats.org/officeDocument/2006/relationships/oleObject" Target="embeddings/oleObject358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72.bin"/><Relationship Id="rId623" Type="http://schemas.openxmlformats.org/officeDocument/2006/relationships/image" Target="media/image247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74.bin"/><Relationship Id="rId525" Type="http://schemas.openxmlformats.org/officeDocument/2006/relationships/image" Target="media/image201.wmf"/><Relationship Id="rId567" Type="http://schemas.openxmlformats.org/officeDocument/2006/relationships/oleObject" Target="embeddings/oleObject34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12.bin"/><Relationship Id="rId427" Type="http://schemas.openxmlformats.org/officeDocument/2006/relationships/oleObject" Target="embeddings/oleObject250.bin"/><Relationship Id="rId469" Type="http://schemas.openxmlformats.org/officeDocument/2006/relationships/image" Target="media/image182.wmf"/><Relationship Id="rId634" Type="http://schemas.openxmlformats.org/officeDocument/2006/relationships/oleObject" Target="embeddings/oleObject378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82.bin"/><Relationship Id="rId480" Type="http://schemas.openxmlformats.org/officeDocument/2006/relationships/oleObject" Target="embeddings/oleObject287.bin"/><Relationship Id="rId536" Type="http://schemas.openxmlformats.org/officeDocument/2006/relationships/oleObject" Target="embeddings/oleObject32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90.bin"/><Relationship Id="rId578" Type="http://schemas.openxmlformats.org/officeDocument/2006/relationships/image" Target="media/image225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220.bin"/><Relationship Id="rId438" Type="http://schemas.openxmlformats.org/officeDocument/2006/relationships/oleObject" Target="embeddings/oleObject260.bin"/><Relationship Id="rId603" Type="http://schemas.openxmlformats.org/officeDocument/2006/relationships/image" Target="media/image237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45.bin"/><Relationship Id="rId491" Type="http://schemas.openxmlformats.org/officeDocument/2006/relationships/image" Target="media/image190.wmf"/><Relationship Id="rId505" Type="http://schemas.openxmlformats.org/officeDocument/2006/relationships/oleObject" Target="embeddings/oleObject30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32.bin"/><Relationship Id="rId589" Type="http://schemas.openxmlformats.org/officeDocument/2006/relationships/oleObject" Target="embeddings/oleObject353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45.wmf"/><Relationship Id="rId393" Type="http://schemas.openxmlformats.org/officeDocument/2006/relationships/oleObject" Target="embeddings/oleObject228.bin"/><Relationship Id="rId407" Type="http://schemas.openxmlformats.org/officeDocument/2006/relationships/image" Target="media/image165.wmf"/><Relationship Id="rId449" Type="http://schemas.openxmlformats.org/officeDocument/2006/relationships/image" Target="media/image176.wmf"/><Relationship Id="rId614" Type="http://schemas.openxmlformats.org/officeDocument/2006/relationships/oleObject" Target="embeddings/oleObject366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74.bin"/><Relationship Id="rId516" Type="http://schemas.openxmlformats.org/officeDocument/2006/relationships/image" Target="media/image198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76.bin"/><Relationship Id="rId558" Type="http://schemas.openxmlformats.org/officeDocument/2006/relationships/image" Target="media/image215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7.wmf"/><Relationship Id="rId362" Type="http://schemas.openxmlformats.org/officeDocument/2006/relationships/image" Target="media/image149.wmf"/><Relationship Id="rId418" Type="http://schemas.openxmlformats.org/officeDocument/2006/relationships/image" Target="media/image170.wmf"/><Relationship Id="rId625" Type="http://schemas.openxmlformats.org/officeDocument/2006/relationships/oleObject" Target="embeddings/oleObject372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183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02.wmf"/><Relationship Id="rId569" Type="http://schemas.openxmlformats.org/officeDocument/2006/relationships/oleObject" Target="embeddings/oleObject343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83.bin"/><Relationship Id="rId373" Type="http://schemas.openxmlformats.org/officeDocument/2006/relationships/oleObject" Target="embeddings/oleObject214.bin"/><Relationship Id="rId429" Type="http://schemas.openxmlformats.org/officeDocument/2006/relationships/oleObject" Target="embeddings/oleObject252.bin"/><Relationship Id="rId580" Type="http://schemas.openxmlformats.org/officeDocument/2006/relationships/image" Target="media/image226.wmf"/><Relationship Id="rId636" Type="http://schemas.openxmlformats.org/officeDocument/2006/relationships/fontTable" Target="fontTable.xml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61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59.bin"/><Relationship Id="rId482" Type="http://schemas.openxmlformats.org/officeDocument/2006/relationships/oleObject" Target="embeddings/oleObject288.bin"/><Relationship Id="rId538" Type="http://schemas.openxmlformats.org/officeDocument/2006/relationships/oleObject" Target="embeddings/oleObject3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7.wmf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21.bin"/><Relationship Id="rId591" Type="http://schemas.openxmlformats.org/officeDocument/2006/relationships/oleObject" Target="embeddings/oleObject355.bin"/><Relationship Id="rId605" Type="http://schemas.openxmlformats.org/officeDocument/2006/relationships/image" Target="media/image238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6.bin"/><Relationship Id="rId451" Type="http://schemas.openxmlformats.org/officeDocument/2006/relationships/image" Target="media/image177.wmf"/><Relationship Id="rId493" Type="http://schemas.openxmlformats.org/officeDocument/2006/relationships/image" Target="media/image191.wmf"/><Relationship Id="rId507" Type="http://schemas.openxmlformats.org/officeDocument/2006/relationships/image" Target="media/image195.wmf"/><Relationship Id="rId549" Type="http://schemas.openxmlformats.org/officeDocument/2006/relationships/oleObject" Target="embeddings/oleObject33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68.bin"/><Relationship Id="rId353" Type="http://schemas.openxmlformats.org/officeDocument/2006/relationships/image" Target="media/image146.wmf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38.bin"/><Relationship Id="rId560" Type="http://schemas.openxmlformats.org/officeDocument/2006/relationships/image" Target="media/image216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44.bin"/><Relationship Id="rId616" Type="http://schemas.openxmlformats.org/officeDocument/2006/relationships/oleObject" Target="embeddings/oleObject367.bin"/><Relationship Id="rId255" Type="http://schemas.openxmlformats.org/officeDocument/2006/relationships/image" Target="media/image126.wmf"/><Relationship Id="rId297" Type="http://schemas.openxmlformats.org/officeDocument/2006/relationships/oleObject" Target="embeddings/oleObject156.bin"/><Relationship Id="rId462" Type="http://schemas.openxmlformats.org/officeDocument/2006/relationships/oleObject" Target="embeddings/oleObject276.bin"/><Relationship Id="rId518" Type="http://schemas.openxmlformats.org/officeDocument/2006/relationships/image" Target="media/image19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78.bin"/><Relationship Id="rId364" Type="http://schemas.openxmlformats.org/officeDocument/2006/relationships/image" Target="media/image150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344.bin"/><Relationship Id="rId627" Type="http://schemas.openxmlformats.org/officeDocument/2006/relationships/oleObject" Target="embeddings/oleObject37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54.bin"/><Relationship Id="rId473" Type="http://schemas.openxmlformats.org/officeDocument/2006/relationships/image" Target="media/image184.wmf"/><Relationship Id="rId529" Type="http://schemas.openxmlformats.org/officeDocument/2006/relationships/image" Target="media/image203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84.bin"/><Relationship Id="rId540" Type="http://schemas.openxmlformats.org/officeDocument/2006/relationships/oleObject" Target="embeddings/oleObject328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216.bin"/><Relationship Id="rId582" Type="http://schemas.openxmlformats.org/officeDocument/2006/relationships/image" Target="media/image227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33.bin"/><Relationship Id="rId442" Type="http://schemas.openxmlformats.org/officeDocument/2006/relationships/oleObject" Target="embeddings/oleObject263.bin"/><Relationship Id="rId484" Type="http://schemas.openxmlformats.org/officeDocument/2006/relationships/oleObject" Target="embeddings/oleObject28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36.wmf"/><Relationship Id="rId344" Type="http://schemas.openxmlformats.org/officeDocument/2006/relationships/oleObject" Target="embeddings/oleObject194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222.bin"/><Relationship Id="rId551" Type="http://schemas.openxmlformats.org/officeDocument/2006/relationships/oleObject" Target="embeddings/oleObject334.bin"/><Relationship Id="rId593" Type="http://schemas.openxmlformats.org/officeDocument/2006/relationships/image" Target="media/image232.wmf"/><Relationship Id="rId607" Type="http://schemas.openxmlformats.org/officeDocument/2006/relationships/image" Target="media/image239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35.wmf"/><Relationship Id="rId411" Type="http://schemas.openxmlformats.org/officeDocument/2006/relationships/oleObject" Target="embeddings/oleObject239.bin"/><Relationship Id="rId453" Type="http://schemas.openxmlformats.org/officeDocument/2006/relationships/image" Target="media/image178.wmf"/><Relationship Id="rId509" Type="http://schemas.openxmlformats.org/officeDocument/2006/relationships/oleObject" Target="embeddings/oleObject308.bin"/><Relationship Id="rId106" Type="http://schemas.openxmlformats.org/officeDocument/2006/relationships/image" Target="media/image51.wmf"/><Relationship Id="rId313" Type="http://schemas.openxmlformats.org/officeDocument/2006/relationships/image" Target="media/image138.png"/><Relationship Id="rId495" Type="http://schemas.openxmlformats.org/officeDocument/2006/relationships/image" Target="media/image192.wmf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203.bin"/><Relationship Id="rId397" Type="http://schemas.openxmlformats.org/officeDocument/2006/relationships/oleObject" Target="embeddings/oleObject231.bin"/><Relationship Id="rId520" Type="http://schemas.openxmlformats.org/officeDocument/2006/relationships/oleObject" Target="embeddings/oleObject315.bin"/><Relationship Id="rId562" Type="http://schemas.openxmlformats.org/officeDocument/2006/relationships/image" Target="media/image217.wmf"/><Relationship Id="rId618" Type="http://schemas.openxmlformats.org/officeDocument/2006/relationships/oleObject" Target="embeddings/oleObject368.bin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45.bin"/><Relationship Id="rId464" Type="http://schemas.openxmlformats.org/officeDocument/2006/relationships/oleObject" Target="embeddings/oleObject278.bin"/><Relationship Id="rId299" Type="http://schemas.openxmlformats.org/officeDocument/2006/relationships/oleObject" Target="embeddings/oleObject15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image" Target="media/image151.wmf"/><Relationship Id="rId573" Type="http://schemas.openxmlformats.org/officeDocument/2006/relationships/oleObject" Target="embeddings/oleObject345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56.bin"/><Relationship Id="rId74" Type="http://schemas.openxmlformats.org/officeDocument/2006/relationships/image" Target="media/image35.wmf"/><Relationship Id="rId377" Type="http://schemas.openxmlformats.org/officeDocument/2006/relationships/image" Target="media/image154.wmf"/><Relationship Id="rId500" Type="http://schemas.openxmlformats.org/officeDocument/2006/relationships/oleObject" Target="embeddings/oleObject300.bin"/><Relationship Id="rId584" Type="http://schemas.openxmlformats.org/officeDocument/2006/relationships/image" Target="media/image228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oleObject" Target="embeddings/oleObject265.bin"/><Relationship Id="rId290" Type="http://schemas.openxmlformats.org/officeDocument/2006/relationships/oleObject" Target="embeddings/oleObject149.bin"/><Relationship Id="rId304" Type="http://schemas.openxmlformats.org/officeDocument/2006/relationships/image" Target="media/image137.wmf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310.bin"/><Relationship Id="rId609" Type="http://schemas.openxmlformats.org/officeDocument/2006/relationships/image" Target="media/image24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image" Target="media/image233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17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71.bin"/><Relationship Id="rId522" Type="http://schemas.openxmlformats.org/officeDocument/2006/relationships/oleObject" Target="embeddings/oleObject317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image" Target="media/image161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8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40.wmf"/><Relationship Id="rId533" Type="http://schemas.openxmlformats.org/officeDocument/2006/relationships/image" Target="media/image205.PNG"/><Relationship Id="rId172" Type="http://schemas.openxmlformats.org/officeDocument/2006/relationships/oleObject" Target="embeddings/oleObject82.bin"/><Relationship Id="rId477" Type="http://schemas.openxmlformats.org/officeDocument/2006/relationships/image" Target="media/image186.wmf"/><Relationship Id="rId600" Type="http://schemas.openxmlformats.org/officeDocument/2006/relationships/oleObject" Target="embeddings/oleObject359.bin"/><Relationship Id="rId337" Type="http://schemas.openxmlformats.org/officeDocument/2006/relationships/oleObject" Target="embeddings/oleObject187.bin"/><Relationship Id="rId34" Type="http://schemas.openxmlformats.org/officeDocument/2006/relationships/image" Target="media/image15.wmf"/><Relationship Id="rId544" Type="http://schemas.openxmlformats.org/officeDocument/2006/relationships/image" Target="media/image208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5.bin"/><Relationship Id="rId611" Type="http://schemas.openxmlformats.org/officeDocument/2006/relationships/image" Target="media/image241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9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98.bin"/><Relationship Id="rId555" Type="http://schemas.openxmlformats.org/officeDocument/2006/relationships/oleObject" Target="embeddings/oleObject336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41.bin"/><Relationship Id="rId622" Type="http://schemas.openxmlformats.org/officeDocument/2006/relationships/oleObject" Target="embeddings/oleObject370.bin"/><Relationship Id="rId261" Type="http://schemas.openxmlformats.org/officeDocument/2006/relationships/image" Target="media/image129.wmf"/><Relationship Id="rId499" Type="http://schemas.openxmlformats.org/officeDocument/2006/relationships/image" Target="media/image194.wmf"/><Relationship Id="rId56" Type="http://schemas.openxmlformats.org/officeDocument/2006/relationships/image" Target="media/image26.wmf"/><Relationship Id="rId359" Type="http://schemas.openxmlformats.org/officeDocument/2006/relationships/image" Target="media/image148.wmf"/><Relationship Id="rId566" Type="http://schemas.openxmlformats.org/officeDocument/2006/relationships/image" Target="media/image219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49.bin"/><Relationship Id="rId633" Type="http://schemas.openxmlformats.org/officeDocument/2006/relationships/image" Target="media/image25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347.bin"/><Relationship Id="rId132" Type="http://schemas.openxmlformats.org/officeDocument/2006/relationships/image" Target="media/image64.wmf"/><Relationship Id="rId437" Type="http://schemas.openxmlformats.org/officeDocument/2006/relationships/image" Target="media/image172.wmf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95.bin"/><Relationship Id="rId504" Type="http://schemas.openxmlformats.org/officeDocument/2006/relationships/oleObject" Target="embeddings/oleObject304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200.bin"/><Relationship Id="rId588" Type="http://schemas.openxmlformats.org/officeDocument/2006/relationships/image" Target="media/image230.e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3028</Words>
  <Characters>17264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2-03T01:37:00Z</cp:lastPrinted>
  <dcterms:created xsi:type="dcterms:W3CDTF">2024-01-16T10:53:00Z</dcterms:created>
  <dcterms:modified xsi:type="dcterms:W3CDTF">2024-10-25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